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0.xml" ContentType="application/vnd.openxmlformats-officedocument.presentationml.tags+xml"/>
  <Override PartName="/ppt/notesSlides/notesSlide19.xml" ContentType="application/vnd.openxmlformats-officedocument.presentationml.notesSlide+xml"/>
  <Override PartName="/ppt/tags/tag1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</p:sldMasterIdLst>
  <p:notesMasterIdLst>
    <p:notesMasterId r:id="rId36"/>
  </p:notesMasterIdLst>
  <p:handoutMasterIdLst>
    <p:handoutMasterId r:id="rId37"/>
  </p:handoutMasterIdLst>
  <p:sldIdLst>
    <p:sldId id="911" r:id="rId3"/>
    <p:sldId id="579" r:id="rId4"/>
    <p:sldId id="935" r:id="rId5"/>
    <p:sldId id="992" r:id="rId6"/>
    <p:sldId id="996" r:id="rId7"/>
    <p:sldId id="949" r:id="rId8"/>
    <p:sldId id="969" r:id="rId9"/>
    <p:sldId id="994" r:id="rId10"/>
    <p:sldId id="950" r:id="rId11"/>
    <p:sldId id="995" r:id="rId12"/>
    <p:sldId id="678" r:id="rId13"/>
    <p:sldId id="941" r:id="rId14"/>
    <p:sldId id="942" r:id="rId15"/>
    <p:sldId id="985" r:id="rId16"/>
    <p:sldId id="944" r:id="rId17"/>
    <p:sldId id="793" r:id="rId18"/>
    <p:sldId id="968" r:id="rId19"/>
    <p:sldId id="986" r:id="rId20"/>
    <p:sldId id="987" r:id="rId21"/>
    <p:sldId id="988" r:id="rId22"/>
    <p:sldId id="990" r:id="rId23"/>
    <p:sldId id="886" r:id="rId24"/>
    <p:sldId id="991" r:id="rId25"/>
    <p:sldId id="955" r:id="rId26"/>
    <p:sldId id="956" r:id="rId27"/>
    <p:sldId id="914" r:id="rId28"/>
    <p:sldId id="993" r:id="rId29"/>
    <p:sldId id="773" r:id="rId30"/>
    <p:sldId id="859" r:id="rId31"/>
    <p:sldId id="983" r:id="rId32"/>
    <p:sldId id="984" r:id="rId33"/>
    <p:sldId id="913" r:id="rId34"/>
    <p:sldId id="989" r:id="rId35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B22B5C-CE1F-409C-A7A2-2C33951161E6}" v="134" dt="2024-08-21T21:31:12.11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7176"/>
    <p:restoredTop sz="94464"/>
  </p:normalViewPr>
  <p:slideViewPr>
    <p:cSldViewPr>
      <p:cViewPr varScale="1">
        <p:scale>
          <a:sx n="90" d="100"/>
          <a:sy n="90" d="100"/>
        </p:scale>
        <p:origin x="64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microsoft.com/office/2015/10/relationships/revisionInfo" Target="revisionInfo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15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096C82CC-8932-4262-86E9-02382B8771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AE4F5C7C-42E7-4151-B2DE-F170C30947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02C03849-E730-4996-AF76-6E83E3A5DF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A517C20-9E8F-4189-80A9-AC04830AC6B4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402EAEC4-1642-4C96-BB22-626A60C94E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B24DD29C-81FC-449D-8FDE-F795CFD165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E289DF61-5235-4012-AAC5-1F39ED7A88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F89C30A-7EB1-4577-AFF3-859DD2312E33}" type="slidenum">
              <a:rPr lang="en-US" altLang="en-US" sz="1200">
                <a:latin typeface="Arial" panose="020B0604020202020204" pitchFamily="34" charset="0"/>
              </a:rPr>
              <a:pPr/>
              <a:t>25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4872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925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5469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D22EEAE5-9B8F-F3F2-631A-A2C1C42DFDF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3B1DA4AE-287C-C475-CA63-1BD3EB708E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BF475FE6-44E3-10D5-A702-2F7A5F2672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67A5337-B948-E941-B926-1CBFD9803B59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>
            <a:extLst>
              <a:ext uri="{FF2B5EF4-FFF2-40B4-BE49-F238E27FC236}">
                <a16:creationId xmlns:a16="http://schemas.microsoft.com/office/drawing/2014/main" id="{A11AE644-6C89-071C-0885-BEC5AFC8ED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>
            <a:extLst>
              <a:ext uri="{FF2B5EF4-FFF2-40B4-BE49-F238E27FC236}">
                <a16:creationId xmlns:a16="http://schemas.microsoft.com/office/drawing/2014/main" id="{652F0BC8-3DF4-32CD-D872-50DE966704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1987" name="Slide Number Placeholder 3">
            <a:extLst>
              <a:ext uri="{FF2B5EF4-FFF2-40B4-BE49-F238E27FC236}">
                <a16:creationId xmlns:a16="http://schemas.microsoft.com/office/drawing/2014/main" id="{1C4D827E-42FB-5D43-3156-55B1A1ED3A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4C8992F-1922-E245-A37E-2252313530A3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144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7870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1B9234BA-2F4E-4E01-B0BA-E1480F2719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F48FCC2-9517-4F8E-9714-DF0A185F44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5BF7E2DC-041B-4132-8193-0FD39CAFCF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AFE212B8-B36C-4805-B633-478F33272E45}" type="slidenum">
              <a:rPr lang="en-US" altLang="en-US" sz="1200">
                <a:latin typeface="Arial" panose="020B0604020202020204" pitchFamily="34" charset="0"/>
              </a:rPr>
              <a:pPr/>
              <a:t>3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2700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3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5550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552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428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528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8/25/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8/25/24</a:t>
            </a:fld>
            <a:endParaRPr lang="en-US" alt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8/25/24</a:t>
            </a:fld>
            <a:endParaRPr lang="en-US" alt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30.wmf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5.emf"/><Relationship Id="rId1" Type="http://schemas.openxmlformats.org/officeDocument/2006/relationships/tags" Target="../tags/tag3.xml"/><Relationship Id="rId6" Type="http://schemas.openxmlformats.org/officeDocument/2006/relationships/image" Target="../media/image29.wmf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6.emf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0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57.png"/><Relationship Id="rId3" Type="http://schemas.openxmlformats.org/officeDocument/2006/relationships/image" Target="../media/image510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0.png"/><Relationship Id="rId5" Type="http://schemas.openxmlformats.org/officeDocument/2006/relationships/image" Target="../media/image530.png"/><Relationship Id="rId15" Type="http://schemas.openxmlformats.org/officeDocument/2006/relationships/image" Target="../media/image500.png"/><Relationship Id="rId10" Type="http://schemas.openxmlformats.org/officeDocument/2006/relationships/image" Target="../media/image480.png"/><Relationship Id="rId4" Type="http://schemas.openxmlformats.org/officeDocument/2006/relationships/image" Target="../media/image51.png"/><Relationship Id="rId9" Type="http://schemas.openxmlformats.org/officeDocument/2006/relationships/image" Target="../media/image52.png"/><Relationship Id="rId1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6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0.png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5" Type="http://schemas.openxmlformats.org/officeDocument/2006/relationships/image" Target="../media/image59.png"/><Relationship Id="rId4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8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120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2.emf"/><Relationship Id="rId1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2.xml"/><Relationship Id="rId5" Type="http://schemas.openxmlformats.org/officeDocument/2006/relationships/hyperlink" Target="http://www.physics.umass.edu/acfi/seminars-and-workshops/hadronic-probes-of-fundamental-symmetries/chiral-perturbation-theory-for-i-3" TargetMode="Externa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0.xml"/><Relationship Id="rId4" Type="http://schemas.openxmlformats.org/officeDocument/2006/relationships/image" Target="../media/image2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1.xml"/><Relationship Id="rId4" Type="http://schemas.openxmlformats.org/officeDocument/2006/relationships/image" Target="../media/image7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6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png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emf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457200"/>
            <a:ext cx="8991600" cy="609600"/>
          </a:xfrm>
        </p:spPr>
        <p:txBody>
          <a:bodyPr/>
          <a:lstStyle/>
          <a:p>
            <a:r>
              <a:rPr lang="en-US" sz="2400" b="1" dirty="0">
                <a:latin typeface="Helvetica" pitchFamily="2" charset="0"/>
                <a:cs typeface="Helvetica" panose="020B0604020202020204" pitchFamily="34" charset="0"/>
              </a:rPr>
              <a:t>Light Pseudoscalar Mesons Decays at JLab</a:t>
            </a:r>
            <a:endParaRPr lang="en-US" sz="2400" dirty="0">
              <a:latin typeface="Helvetica" pitchFamily="2" charset="0"/>
              <a:cs typeface="Helvetica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5240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2743200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 of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akoff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ogram 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 Eta Factory (JEF)  at Glue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AB56D1-F7A1-5D7F-EE31-4B361D7C84CD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endParaRPr lang="en-US" sz="140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40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11110-8AA0-44E5-45A0-2A3B92B3F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28600" y="1143000"/>
            <a:ext cx="5105400" cy="5461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efferson 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F0BDC3-BFEA-1FF5-009F-C0F4F0534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A5C848-3065-448F-87DC-E8286F0F090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111285-9492-3728-847C-7D7394574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8053">
            <a:off x="714497" y="1833086"/>
            <a:ext cx="3505200" cy="34209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50E4F6-2697-1B21-8F07-260511843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533400"/>
            <a:ext cx="4038600" cy="5658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321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algn="ctr" eaLnBrk="1" hangingPunct="1"/>
            <a:r>
              <a:rPr lang="en-US" sz="2800" b="1" kern="1200" err="1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Primakoff</a:t>
            </a:r>
            <a:r>
              <a:rPr lang="en-US" sz="2800" b="1" kern="120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 Effect</a:t>
            </a:r>
            <a:endParaRPr lang="en-US" altLang="en-US" sz="280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section and the better separation of Primakoff from the nuclear backgrounds.</a:t>
            </a:r>
          </a:p>
          <a:p>
            <a:endParaRPr lang="en-US" sz="160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80057881"/>
      </p:ext>
    </p:ext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rimEx P</a:t>
            </a:r>
            <a:r>
              <a:rPr lang="en-US" sz="280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rimakoff Program at JLab 6 &amp; 12 GeV</a:t>
            </a:r>
            <a:endParaRPr lang="en-US" sz="2800" b="1">
              <a:solidFill>
                <a:schemeClr val="bg1"/>
              </a:solidFill>
              <a:effectLst/>
              <a:latin typeface="Helvetica" pitchFamily="2" charset="0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 light quark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1800" baseline="-25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  <a:endParaRPr lang="en-US" altLang="en-US" sz="1800" baseline="300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</a:pP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495800"/>
            <a:ext cx="41148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 </a:t>
            </a: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 (in Hall B)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2928333" flipV="1">
            <a:off x="3484909" y="3547024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2702" y="3499259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429000"/>
            <a:ext cx="4495800" cy="3034971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</a:t>
            </a:r>
            <a:r>
              <a:rPr lang="en-US" altLang="en-US" sz="2400" kern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imEx</a:t>
            </a: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-eta experiment (in Hall D)</a:t>
            </a:r>
          </a:p>
          <a:p>
            <a:pPr marL="0" indent="0" algn="ctr">
              <a:lnSpc>
                <a:spcPts val="1180"/>
              </a:lnSpc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full data set was completed via three run periods in 2019, 2021 and 2022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analysis is in progress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(see talk by A. </a:t>
            </a:r>
            <a:r>
              <a:rPr lang="en-US" altLang="en-US" sz="2000" kern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omov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on Tue)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60960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72210" y="1295400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210" y="1295400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111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19400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19400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1018707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2" y="861915"/>
            <a:ext cx="4772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indent="0"/>
            <a:r>
              <a:rPr lang="en-US" altLang="en-US" sz="24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62" y="2209800"/>
            <a:ext cx="4002882" cy="37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D5E4FE-3612-5355-FDA4-31CDCD5B99F4}"/>
              </a:ext>
            </a:extLst>
          </p:cNvPr>
          <p:cNvSpPr txBox="1"/>
          <p:nvPr/>
        </p:nvSpPr>
        <p:spPr>
          <a:xfrm>
            <a:off x="4912518" y="2590800"/>
            <a:ext cx="4002882" cy="27597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Extract -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</a:t>
            </a:r>
          </a:p>
          <a:p>
            <a:pPr>
              <a:buSzPct val="130000"/>
            </a:pPr>
            <a:endParaRPr lang="en-US" altLang="ja-JP" sz="20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 contribution to Hadronic Light-by-Light (HLbL) scattering in (g-2)</a:t>
            </a:r>
            <a:r>
              <a:rPr lang="en-US" altLang="en-US" sz="2000" b="1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SzPct val="130000"/>
            </a:pP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 in the -sector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3F110-F94A-1B07-5E73-A3D42B15F63A}"/>
              </a:ext>
            </a:extLst>
          </p:cNvPr>
          <p:cNvCxnSpPr>
            <a:cxnSpLocks/>
          </p:cNvCxnSpPr>
          <p:nvPr/>
        </p:nvCxnSpPr>
        <p:spPr bwMode="auto">
          <a:xfrm>
            <a:off x="4100286" y="3886200"/>
            <a:ext cx="62411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00" y="3344847"/>
            <a:ext cx="6526212" cy="285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6780628" y="4465154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702888" y="5625767"/>
            <a:ext cx="2838072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 (in Hall B)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6DBF243C-F44D-4896-EC27-FBBFBEE6730C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94376" y="4420551"/>
            <a:ext cx="3801211" cy="1662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fir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 production off an electron target to measure 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(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kern="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 and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F(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*</a:t>
                </a:r>
                <a:r>
                  <a:rPr lang="el-GR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→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baseline="30000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0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).</a:t>
                </a:r>
                <a:endParaRPr lang="en-US" dirty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lvl="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the precisions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ꞌ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Promakoff produc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off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targets.</a:t>
                </a: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blipFill>
                <a:blip r:embed="rId3"/>
                <a:stretch>
                  <a:fillRect l="-434" t="-244" r="-101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431864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JLab 22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296"/>
              </p:ext>
            </p:extLst>
          </p:nvPr>
        </p:nvGraphicFramePr>
        <p:xfrm>
          <a:off x="1611570" y="52578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0" y="52578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52578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488826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</a:rPr>
                  <a:t>Primakoff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the nuclear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electron target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0526" t="-5882" r="-210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108000" r="-177703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108000" r="-5843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03922" r="-177703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203922" r="-58434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1584115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4115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348" t="-24242" r="-5797" b="-3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C73D932-5B6A-D0B3-247D-218E3A80035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19249" y="2421421"/>
            <a:ext cx="2414951" cy="229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/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blipFill>
                <a:blip r:embed="rId15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136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3101" y="990501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Open Questions in Moder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699044"/>
            <a:ext cx="6934200" cy="2906058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Helvetica"/>
              <a:cs typeface="Helvetica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origin of QCD confinement?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How did the visible mass emerge in the early universe?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cause of the matter-antimatter asymmetry in the universe?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nature of dark matter?</a:t>
            </a:r>
          </a:p>
          <a:p>
            <a:pPr>
              <a:buFont typeface="Wingdings" pitchFamily="2" charset="2"/>
              <a:buChar char="§"/>
              <a:defRPr/>
            </a:pPr>
            <a:endParaRPr lang="en-US" sz="2000" dirty="0">
              <a:latin typeface="Helvetica"/>
              <a:cs typeface="Helvetica"/>
            </a:endParaRPr>
          </a:p>
          <a:p>
            <a:pPr marL="0" indent="0">
              <a:buNone/>
              <a:defRPr/>
            </a:pPr>
            <a:endParaRPr lang="en-US" sz="2000" dirty="0">
              <a:latin typeface="Helvetica"/>
              <a:cs typeface="Helvetica"/>
            </a:endParaRP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50185"/>
            <a:ext cx="8572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  <a:latin typeface="Helvetica" pitchFamily="2" charset="0"/>
              </a:rPr>
              <a:t>Light pseudoscalar mesons offer a sensitive tool to explore these fundamental questions.</a:t>
            </a:r>
          </a:p>
        </p:txBody>
      </p:sp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</p:spPr>
            <p:txBody>
              <a:bodyPr/>
              <a:lstStyle/>
              <a:p>
                <a:pPr algn="ctr"/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oje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t JLab 22 GeV with an Electron Targe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  <a:blipFill>
                <a:blip r:embed="rId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291C4-6AD2-5AA6-91D1-A340DD5A2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>
                <a:solidFill>
                  <a:srgbClr val="000000"/>
                </a:solidFill>
              </a:rPr>
              <a:pPr/>
              <a:t>2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0AE073-60C9-99B9-58D2-2F80BABD1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88565" y="1160878"/>
            <a:ext cx="5385873" cy="525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6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</p:spPr>
            <p:txBody>
              <a:bodyPr/>
              <a:lstStyle/>
              <a:p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Improve Primakoff Measurements  o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ꞌ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with 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target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  <a:blipFill>
                <a:blip r:embed="rId2"/>
                <a:stretch>
                  <a:fillRect l="-1017" t="-10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011C30-451E-849A-F63A-B2410CA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/>
              <a:pPr/>
              <a:t>21</a:t>
            </a:fld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38A1E5-F0E2-5D24-FC11-6D4C47824F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16" y="1609374"/>
            <a:ext cx="4572001" cy="3639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4FA0D-312B-3189-21E9-E8CBF87AE2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00200"/>
            <a:ext cx="4572000" cy="36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/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blipFill>
                <a:blip r:embed="rId5"/>
                <a:stretch>
                  <a:fillRect l="-6667" t="-24242" r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/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blipFill>
                <a:blip r:embed="rId6"/>
                <a:stretch>
                  <a:fillRect l="-6667" t="-25000" r="-103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/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blipFill>
                <a:blip r:embed="rId7"/>
                <a:stretch>
                  <a:fillRect l="-119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511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sub-GeV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450" y="3822684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50677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74242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112012" y="578581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 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6FDC44-ABDA-C671-88F7-387C7A6F29F6}"/>
              </a:ext>
            </a:extLst>
          </p:cNvPr>
          <p:cNvSpPr txBox="1"/>
          <p:nvPr/>
        </p:nvSpPr>
        <p:spPr>
          <a:xfrm>
            <a:off x="5314320" y="6177260"/>
            <a:ext cx="46113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accent6">
                    <a:lumMod val="75000"/>
                  </a:schemeClr>
                </a:solidFill>
              </a:rPr>
              <a:t>Phys.Rev.Lett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. 106 (2011) 1623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6B91B-8F8E-8874-6BB2-726D96B42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5334"/>
            <a:ext cx="8229600" cy="1384934"/>
          </a:xfrm>
        </p:spPr>
        <p:txBody>
          <a:bodyPr/>
          <a:lstStyle/>
          <a:p>
            <a:r>
              <a:rPr lang="en-US" sz="320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Projected Reach for a ALP at JLab 22 Ge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56D43B-6BF6-23C3-C1A8-8BB7F6C5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B140D-F0AC-4F70-81AD-B41ECEA3AF02}" type="slidenum">
              <a:rPr lang="en-US" altLang="en-US" smtClean="0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/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blipFill>
                <a:blip r:embed="rId2"/>
                <a:stretch>
                  <a:fillRect l="-2089" r="-18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/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blipFill>
                <a:blip r:embed="rId3"/>
                <a:stretch>
                  <a:fillRect l="-1765" r="-411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CBC5B80-E4D2-FAA0-4C39-0BA5B07FA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81630"/>
            <a:ext cx="5376967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305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08FB79-7E2C-4231-D7B6-9DF6D277199E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122" name="Slide Number Placeholder 7">
            <a:extLst>
              <a:ext uri="{FF2B5EF4-FFF2-40B4-BE49-F238E27FC236}">
                <a16:creationId xmlns:a16="http://schemas.microsoft.com/office/drawing/2014/main" id="{C2FFAF20-97D7-4BA6-8AEF-9F12AB953CE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67ED2BB-643F-41FA-B120-31BC3D0B1D3E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BB1B391C-E0DB-4253-A464-A4214901A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38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ea typeface="ＭＳ Ｐゴシック" charset="0"/>
                <a:cs typeface="Helvetica"/>
              </a:rPr>
              <a:t> JLab Eta Factory (JEF) Experiment at GlueX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elvetica"/>
              <a:ea typeface="ＭＳ Ｐゴシック" charset="0"/>
              <a:cs typeface="Helvetica"/>
              <a:sym typeface="Symbol" charset="0"/>
            </a:endParaRPr>
          </a:p>
        </p:txBody>
      </p:sp>
      <p:sp>
        <p:nvSpPr>
          <p:cNvPr id="5124" name="AutoShape 8">
            <a:extLst>
              <a:ext uri="{FF2B5EF4-FFF2-40B4-BE49-F238E27FC236}">
                <a16:creationId xmlns:a16="http://schemas.microsoft.com/office/drawing/2014/main" id="{EAE0418B-893E-4D0D-A76B-CA292ED32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79" name="Slide Number Placeholder 78">
            <a:extLst>
              <a:ext uri="{FF2B5EF4-FFF2-40B4-BE49-F238E27FC236}">
                <a16:creationId xmlns:a16="http://schemas.microsoft.com/office/drawing/2014/main" id="{09961A42-1622-4C7B-904A-3043C0F7C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52C65EDE-8AE4-4425-B82D-6E56F1D62F88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01566C9-CFF2-49C9-AC07-0811AA56680D}"/>
              </a:ext>
            </a:extLst>
          </p:cNvPr>
          <p:cNvSpPr/>
          <p:nvPr/>
        </p:nvSpPr>
        <p:spPr>
          <a:xfrm>
            <a:off x="95250" y="3810001"/>
            <a:ext cx="8458200" cy="707886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Times New Roman" panose="02020603050405020304" pitchFamily="18" charset="0"/>
              </a:rPr>
              <a:t>Simultaneously produce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on LH</a:t>
            </a:r>
            <a:r>
              <a:rPr lang="en-US" altLang="ja-JP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 target with </a:t>
            </a:r>
            <a:r>
              <a:rPr lang="en-US" altLang="ja-JP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8.4-11.7 GeV tagged photon beam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 via 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γ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+p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→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+p</a:t>
            </a:r>
            <a:endParaRPr lang="en-US" altLang="en-US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A1B682-3733-4234-9D47-EAC96232FA78}"/>
              </a:ext>
            </a:extLst>
          </p:cNvPr>
          <p:cNvSpPr/>
          <p:nvPr/>
        </p:nvSpPr>
        <p:spPr>
          <a:xfrm>
            <a:off x="95250" y="4572000"/>
            <a:ext cx="7848600" cy="708025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Reduce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non-coplanar backgrounds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by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tecting recoil protons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with GlueX detecto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BEDD414-026F-47AF-8F9A-5B8172985B93}"/>
              </a:ext>
            </a:extLst>
          </p:cNvPr>
          <p:cNvSpPr/>
          <p:nvPr/>
        </p:nvSpPr>
        <p:spPr>
          <a:xfrm>
            <a:off x="95250" y="5257800"/>
            <a:ext cx="8763000" cy="76993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Upgraded Forward Calorimeter with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High resolution, high granularity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bWO</a:t>
            </a:r>
            <a:r>
              <a:rPr lang="en-US" alt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4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insertion (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FCAL-II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 to detect multi-photons from the 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 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</a:t>
            </a:r>
          </a:p>
        </p:txBody>
      </p:sp>
      <p:sp>
        <p:nvSpPr>
          <p:cNvPr id="5132" name="TextBox 86">
            <a:extLst>
              <a:ext uri="{FF2B5EF4-FFF2-40B4-BE49-F238E27FC236}">
                <a16:creationId xmlns:a16="http://schemas.microsoft.com/office/drawing/2014/main" id="{2187A7B9-B3CE-41AE-8210-CB41A827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04800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FCAL-II</a:t>
            </a:r>
          </a:p>
        </p:txBody>
      </p:sp>
      <p:pic>
        <p:nvPicPr>
          <p:cNvPr id="5133" name="Picture 1">
            <a:extLst>
              <a:ext uri="{FF2B5EF4-FFF2-40B4-BE49-F238E27FC236}">
                <a16:creationId xmlns:a16="http://schemas.microsoft.com/office/drawing/2014/main" id="{69BB9651-E036-468F-8896-BA7B721F5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95401"/>
            <a:ext cx="2473357" cy="1752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E7C9B5B-3A0C-4F7D-821B-E1D1B25513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289" y="750258"/>
            <a:ext cx="5149179" cy="2831535"/>
          </a:xfrm>
          <a:prstGeom prst="rect">
            <a:avLst/>
          </a:prstGeom>
        </p:spPr>
      </p:pic>
      <p:sp>
        <p:nvSpPr>
          <p:cNvPr id="5" name="Arrow: Curved Down 4">
            <a:extLst>
              <a:ext uri="{FF2B5EF4-FFF2-40B4-BE49-F238E27FC236}">
                <a16:creationId xmlns:a16="http://schemas.microsoft.com/office/drawing/2014/main" id="{07E60CDD-B21E-4191-ADC7-D4EC6B014E6E}"/>
              </a:ext>
            </a:extLst>
          </p:cNvPr>
          <p:cNvSpPr/>
          <p:nvPr/>
        </p:nvSpPr>
        <p:spPr bwMode="auto">
          <a:xfrm>
            <a:off x="4885464" y="873179"/>
            <a:ext cx="2057400" cy="536575"/>
          </a:xfrm>
          <a:prstGeom prst="curvedDownArrow">
            <a:avLst/>
          </a:prstGeom>
          <a:solidFill>
            <a:srgbClr val="99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406C9A7-848C-20F3-1FAD-AEB72FB5341A}"/>
              </a:ext>
            </a:extLst>
          </p:cNvPr>
          <p:cNvSpPr/>
          <p:nvPr/>
        </p:nvSpPr>
        <p:spPr>
          <a:xfrm>
            <a:off x="95250" y="6076890"/>
            <a:ext cx="8763000" cy="40011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e </a:t>
            </a:r>
            <a:r>
              <a:rPr lang="en-US" altLang="en-US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GlueX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detector  will detect the charged products from the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</a:t>
            </a:r>
          </a:p>
        </p:txBody>
      </p:sp>
    </p:spTree>
    <p:custDataLst>
      <p:tags r:id="rId1"/>
    </p:custDataLst>
  </p:cSld>
  <p:clrMapOvr>
    <a:masterClrMapping/>
  </p:clrMapOvr>
  <p:transition advTm="65147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4C27FFA-C688-9C47-D07C-938FDB9A02F3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055B5DD5-9F70-456F-8B4C-388F50100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63256"/>
            <a:ext cx="9144000" cy="228600"/>
          </a:xfrm>
        </p:spPr>
        <p:txBody>
          <a:bodyPr/>
          <a:lstStyle/>
          <a:p>
            <a:pPr algn="ctr">
              <a:defRPr/>
            </a:pPr>
            <a:r>
              <a:rPr lang="en-US" alt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Uniqueness of JEF Experiment</a:t>
            </a:r>
            <a:r>
              <a:rPr lang="en-US" altLang="en-US" sz="28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81DAF7-948F-4D1A-AE2D-7B748CE40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F548F497-D9D2-4C7F-B018-DAE873876EAB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5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2E68940-B19C-4398-91D6-7E7A18986AC9}"/>
              </a:ext>
            </a:extLst>
          </p:cNvPr>
          <p:cNvSpPr txBox="1">
            <a:spLocks/>
          </p:cNvSpPr>
          <p:nvPr/>
        </p:nvSpPr>
        <p:spPr bwMode="auto">
          <a:xfrm>
            <a:off x="259383" y="1383711"/>
            <a:ext cx="838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AutoNum type="arabicPeriod"/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ppressed backgrounds in rare neutral decays comparing to the other experiments using:</a:t>
            </a:r>
          </a:p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</a:t>
            </a:r>
            <a:r>
              <a:rPr lang="en-US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) </a:t>
            </a:r>
            <a:r>
              <a:rPr lang="el-GR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Comic Sans MS" panose="030F0702030302020204" pitchFamily="66" charset="0"/>
                <a:ea typeface="MS Mincho" panose="02020609040205080304" pitchFamily="49" charset="-128"/>
                <a:sym typeface="Symbol" panose="05050102010706020507" pitchFamily="18" charset="2"/>
              </a:rPr>
              <a:t>’ </a:t>
            </a:r>
            <a:r>
              <a:rPr lang="en-US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latin typeface="Helvetica" panose="020B0604020202020204" pitchFamily="34" charset="0"/>
                <a:ea typeface="MS Mincho" panose="02020609040205080304" pitchFamily="49" charset="-128"/>
              </a:rPr>
              <a:t>energy boost</a:t>
            </a:r>
            <a:r>
              <a:rPr lang="en-US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ea typeface="MS Mincho" panose="02020609040205080304" pitchFamily="49" charset="-128"/>
              </a:rPr>
              <a:t>;  b) upgraded FCAL-II; c) recoil detection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EA00E3E0-27DF-4541-876B-EA78A9A85E18}"/>
              </a:ext>
            </a:extLst>
          </p:cNvPr>
          <p:cNvSpPr txBox="1">
            <a:spLocks/>
          </p:cNvSpPr>
          <p:nvPr/>
        </p:nvSpPr>
        <p:spPr bwMode="auto">
          <a:xfrm>
            <a:off x="304800" y="4773344"/>
            <a:ext cx="9448800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3.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Simultaneously produce tagged 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η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and 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ηꞌ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with similar rates </a:t>
            </a:r>
          </a:p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(~5x10</a:t>
            </a:r>
            <a:r>
              <a:rPr lang="en-US" alt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5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per day)  </a:t>
            </a:r>
          </a:p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  </a:t>
            </a: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9ECB29A-F85F-4336-A2E8-8449DDDC57CE}"/>
              </a:ext>
            </a:extLst>
          </p:cNvPr>
          <p:cNvSpPr txBox="1">
            <a:spLocks/>
          </p:cNvSpPr>
          <p:nvPr/>
        </p:nvSpPr>
        <p:spPr bwMode="auto">
          <a:xfrm>
            <a:off x="259383" y="3473907"/>
            <a:ext cx="9144000" cy="328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2.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Capability of running in parallel with </a:t>
            </a:r>
            <a:r>
              <a:rPr lang="en-US" alt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GlueX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and other experiments in Hall D </a:t>
            </a:r>
          </a:p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       potential for a high-statistics data set</a:t>
            </a:r>
            <a:b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</a:br>
            <a:r>
              <a:rPr lang="en-US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</a:t>
            </a:r>
          </a:p>
        </p:txBody>
      </p:sp>
      <p:sp>
        <p:nvSpPr>
          <p:cNvPr id="7179" name="Right Arrow 2">
            <a:extLst>
              <a:ext uri="{FF2B5EF4-FFF2-40B4-BE49-F238E27FC236}">
                <a16:creationId xmlns:a16="http://schemas.microsoft.com/office/drawing/2014/main" id="{D6860F83-B268-47D9-9442-90688AFA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561979"/>
            <a:ext cx="533400" cy="152400"/>
          </a:xfrm>
          <a:prstGeom prst="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000">
              <a:solidFill>
                <a:srgbClr val="008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53396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9A5BA94-F05C-8EA0-CEC0-BC1A7BAE5108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7562A1-14BF-4C01-A93D-26DB5A08E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92FAFD3B-C722-4334-BA5C-19CDCD255D9C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6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00085D-49F4-46C8-BDD1-D570C27B7D8C}"/>
              </a:ext>
            </a:extLst>
          </p:cNvPr>
          <p:cNvSpPr txBox="1">
            <a:spLocks/>
          </p:cNvSpPr>
          <p:nvPr/>
        </p:nvSpPr>
        <p:spPr bwMode="auto">
          <a:xfrm>
            <a:off x="1524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</a:t>
            </a: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cs typeface="Helvetica"/>
              </a:rPr>
              <a:t>Main JEF Physics Objectives </a:t>
            </a:r>
            <a:endParaRPr lang="en-US" sz="2400">
              <a:latin typeface="Helvetica"/>
              <a:cs typeface="Helvetica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629D7CF-EF0C-4453-BDA9-265B2BC19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676400"/>
            <a:ext cx="4176122" cy="6340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894046-C6E1-4B79-A380-EE0BEB9134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0999" y="2438400"/>
            <a:ext cx="2057401" cy="4073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DB947E-82D5-480D-B898-3746F9D2D7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2926017"/>
            <a:ext cx="4718713" cy="7315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7FE328-F37C-47CF-8AE8-3CAAB3BAA7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2400" y="3782533"/>
            <a:ext cx="3023878" cy="4084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28A14A-F030-46A1-BC5C-EF82310EE7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9400" y="5334000"/>
            <a:ext cx="975444" cy="3185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CB79BA-6466-460D-A7FC-1CCFCBD3BD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1303" y="5334000"/>
            <a:ext cx="955537" cy="3185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967C4E7-265C-4F4D-AAAF-15310DD72C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1701" y="5638800"/>
            <a:ext cx="1231499" cy="256054"/>
          </a:xfrm>
          <a:prstGeom prst="rect">
            <a:avLst/>
          </a:prstGeom>
        </p:spPr>
      </p:pic>
      <p:sp>
        <p:nvSpPr>
          <p:cNvPr id="25" name="TextBox 5">
            <a:extLst>
              <a:ext uri="{FF2B5EF4-FFF2-40B4-BE49-F238E27FC236}">
                <a16:creationId xmlns:a16="http://schemas.microsoft.com/office/drawing/2014/main" id="{8E7EC7BD-B9C1-4276-BE09-6CBB203D2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6106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137160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 dirty="0"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</a:rPr>
              <a:t>1. </a:t>
            </a:r>
            <a:r>
              <a:rPr lang="en-US" altLang="en-US" sz="2000" b="1" dirty="0">
                <a:latin typeface="Helvetica" panose="020B0604020202020204" pitchFamily="34" charset="0"/>
              </a:rPr>
              <a:t>Search for sub-GeV hidden bosons 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</a:rPr>
              <a:t>       </a:t>
            </a:r>
            <a:r>
              <a:rPr lang="en-US" altLang="en-US" sz="1800" i="1" dirty="0">
                <a:latin typeface="Helvetica" panose="020B0604020202020204" pitchFamily="34" charset="0"/>
              </a:rPr>
              <a:t>vector:</a:t>
            </a:r>
            <a:r>
              <a:rPr lang="en-US" altLang="en-US" sz="1800" b="1" i="1" dirty="0">
                <a:latin typeface="Helvetica" panose="020B0604020202020204" pitchFamily="34" charset="0"/>
              </a:rPr>
              <a:t>  </a:t>
            </a:r>
          </a:p>
          <a:p>
            <a:pPr lvl="2" eaLnBrk="1" hangingPunct="1">
              <a:spcBef>
                <a:spcPct val="0"/>
              </a:spcBef>
              <a:buClr>
                <a:srgbClr val="3366FF"/>
              </a:buClr>
            </a:pPr>
            <a:r>
              <a:rPr lang="en-US" altLang="en-US" sz="1800" dirty="0">
                <a:latin typeface="Helvetica" panose="020B0604020202020204" pitchFamily="34" charset="0"/>
              </a:rPr>
              <a:t>Leptophobic vector </a:t>
            </a:r>
            <a:r>
              <a:rPr lang="en-US" altLang="en-US" sz="1800" i="1" dirty="0">
                <a:latin typeface="Helvetica" panose="020B0604020202020204" pitchFamily="34" charset="0"/>
              </a:rPr>
              <a:t>B 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ꞌ</a:t>
            </a: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lvl="2" eaLnBrk="1" hangingPunct="1">
              <a:spcBef>
                <a:spcPct val="0"/>
              </a:spcBef>
              <a:buClr>
                <a:srgbClr val="3366FF"/>
              </a:buClr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lvl="2" eaLnBrk="1" hangingPunct="1">
              <a:spcBef>
                <a:spcPct val="0"/>
              </a:spcBef>
              <a:buClr>
                <a:srgbClr val="3366FF"/>
              </a:buClr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Hidden or dark photon: 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      </a:t>
            </a:r>
            <a:r>
              <a:rPr lang="en-US" altLang="en-US" sz="1800" dirty="0">
                <a:solidFill>
                  <a:srgbClr val="FF0000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800" i="1" dirty="0">
                <a:latin typeface="Helvetica" panose="020B0604020202020204" pitchFamily="34" charset="0"/>
                <a:cs typeface="Times New Roman" panose="02020603050405020304" pitchFamily="18" charset="0"/>
              </a:rPr>
              <a:t>scalar S: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b="1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b="1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       </a:t>
            </a:r>
            <a:r>
              <a:rPr lang="en-US" altLang="en-US" sz="1800" i="1" dirty="0">
                <a:latin typeface="Helvetica" panose="020B0604020202020204" pitchFamily="34" charset="0"/>
                <a:cs typeface="Times New Roman" panose="02020603050405020304" pitchFamily="18" charset="0"/>
              </a:rPr>
              <a:t>Axion-Like Particles (ALP): </a:t>
            </a:r>
            <a:endParaRPr lang="en-US" altLang="ja-JP" sz="1800" i="1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 typeface="Tahoma" panose="020B0604030504040204" pitchFamily="34" charset="0"/>
              <a:buAutoNum type="romanLcPeriod"/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irectly constrain 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</a:rPr>
              <a:t>CVPC new physics:                           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</a:rPr>
              <a:t>Precision tests of low-energy QCD:</a:t>
            </a:r>
          </a:p>
          <a:p>
            <a:pPr lvl="1" eaLnBrk="1" hangingPunct="1">
              <a:spcBef>
                <a:spcPct val="0"/>
              </a:spcBef>
              <a:buClr>
                <a:srgbClr val="3366FF"/>
              </a:buClr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Interplay of VMD &amp; scalar dynamics in ChPT:              </a:t>
            </a:r>
          </a:p>
          <a:p>
            <a:pPr lvl="1" eaLnBrk="1" hangingPunct="1">
              <a:spcBef>
                <a:spcPct val="0"/>
              </a:spcBef>
              <a:buClr>
                <a:srgbClr val="3366FF"/>
              </a:buClr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Transition Form Factors of </a:t>
            </a:r>
            <a:r>
              <a:rPr lang="el-G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en-US" sz="1800" baseline="30000" dirty="0">
                <a:latin typeface="Helvetica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ꞌ</a:t>
            </a:r>
            <a:r>
              <a:rPr lang="en-US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endParaRPr lang="en-US" altLang="en-US" sz="18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>
                <a:srgbClr val="3366FF"/>
              </a:buClr>
              <a:buFontTx/>
              <a:buNone/>
            </a:pPr>
            <a:r>
              <a:rPr lang="en-US" altLang="en-US" sz="1800" dirty="0">
                <a:latin typeface="Helvetica" panose="020B0604020202020204" pitchFamily="34" charset="0"/>
                <a:cs typeface="Times New Roman" panose="02020603050405020304" pitchFamily="18" charset="0"/>
              </a:rPr>
              <a:t>4. 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</a:rPr>
              <a:t>Improve the light quark mass ratio via </a:t>
            </a:r>
            <a:r>
              <a:rPr lang="en-US" altLang="en-US" sz="2000" b="1" dirty="0" err="1">
                <a:latin typeface="Helvetica" panose="020B0604020202020204" pitchFamily="34" charset="0"/>
                <a:cs typeface="Times New Roman" panose="02020603050405020304" pitchFamily="18" charset="0"/>
              </a:rPr>
              <a:t>Dalitz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</a:rPr>
              <a:t> distributions of </a:t>
            </a:r>
            <a:r>
              <a:rPr lang="en-US" altLang="en-US" sz="2000" b="1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3 </a:t>
            </a:r>
            <a:endParaRPr lang="en-US" altLang="en-US" sz="2000" b="1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270EC9C-0183-444D-B44E-A31223B8AF55}"/>
                  </a:ext>
                </a:extLst>
              </p:cNvPr>
              <p:cNvSpPr txBox="1"/>
              <p:nvPr/>
            </p:nvSpPr>
            <p:spPr>
              <a:xfrm>
                <a:off x="5562600" y="4495800"/>
                <a:ext cx="2953565" cy="224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′)</m:t>
                          </m:r>
                        </m:sup>
                      </m:sSup>
                      <m: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l-G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′)</m:t>
                          </m:r>
                        </m:sup>
                      </m:sSup>
                      <m:r>
                        <a:rPr lang="en-US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l-GR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′)</m:t>
                          </m:r>
                        </m:sup>
                      </m:sSup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40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270EC9C-0183-444D-B44E-A31223B8A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495800"/>
                <a:ext cx="2953565" cy="224357"/>
              </a:xfrm>
              <a:prstGeom prst="rect">
                <a:avLst/>
              </a:prstGeom>
              <a:blipFill>
                <a:blip r:embed="rId10"/>
                <a:stretch>
                  <a:fillRect l="-620" t="-555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60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839"/>
    </mc:Choice>
    <mc:Fallback xmlns="">
      <p:transition spd="slow" advTm="91839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8603F19-8D6A-C57A-7EDE-C0F184B13EB1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  <a:t>Example of a Key Channel:</a:t>
            </a:r>
            <a:r>
              <a:rPr lang="en-US" sz="2800" dirty="0">
                <a:latin typeface="Helvetica"/>
                <a:cs typeface="Helvetica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</a:t>
            </a:r>
            <a:r>
              <a:rPr lang="en-US" sz="2800" baseline="300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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33EACE-910A-9AA1-4D6C-A34468764D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3401" y="1130300"/>
            <a:ext cx="4648199" cy="3136900"/>
          </a:xfrm>
          <a:ln>
            <a:solidFill>
              <a:srgbClr val="0000FF"/>
            </a:solidFill>
          </a:ln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earch for sub-GeV gauge bosons </a:t>
            </a:r>
            <a:endParaRPr lang="en-US" alt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A leptophobic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vector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</a:t>
            </a:r>
          </a:p>
          <a:p>
            <a:pPr lvl="1">
              <a:buFont typeface="Tahoma" panose="020B0604030504040204" pitchFamily="34" charset="0"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    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,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 </a:t>
            </a:r>
            <a:r>
              <a:rPr lang="en-US" altLang="ja-JP" sz="20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0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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An </a:t>
            </a:r>
            <a:r>
              <a:rPr lang="en-US" altLang="en-US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electrophobic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calar </a:t>
            </a:r>
            <a:r>
              <a:rPr lang="en-US" alt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</a:t>
            </a:r>
          </a:p>
          <a:p>
            <a:pPr lvl="1">
              <a:buFont typeface="Tahoma" panose="020B0604030504040204" pitchFamily="34" charset="0"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     </a:t>
            </a:r>
            <a:r>
              <a:rPr lang="en-US" altLang="en-US" sz="20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0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, </a:t>
            </a:r>
            <a:r>
              <a:rPr lang="en-US" altLang="ja-JP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</a:t>
            </a:r>
          </a:p>
          <a:p>
            <a:pPr lvl="1">
              <a:buFont typeface="Tahoma" panose="020B0604030504040204" pitchFamily="34" charset="0"/>
              <a:buNone/>
            </a:pPr>
            <a:endParaRPr lang="en-US" altLang="ja-JP" sz="2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None/>
            </a:pP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PRL 117,101801 (2016); PL B740,61(2015)</a:t>
            </a:r>
          </a:p>
          <a:p>
            <a:pPr lvl="1">
              <a:buFont typeface="Tahoma" panose="020B0604030504040204" pitchFamily="34" charset="0"/>
              <a:buNone/>
            </a:pPr>
            <a:endParaRPr lang="en-US" altLang="ja-JP" sz="2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Oval 6">
            <a:extLst>
              <a:ext uri="{FF2B5EF4-FFF2-40B4-BE49-F238E27FC236}">
                <a16:creationId xmlns:a16="http://schemas.microsoft.com/office/drawing/2014/main" id="{D7455FB4-4144-6212-F666-E0E593607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1752600" cy="1600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6629" name="Oval 7">
            <a:extLst>
              <a:ext uri="{FF2B5EF4-FFF2-40B4-BE49-F238E27FC236}">
                <a16:creationId xmlns:a16="http://schemas.microsoft.com/office/drawing/2014/main" id="{9C0C250D-ABB2-9E60-1A02-1CAD43CEC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143000"/>
            <a:ext cx="1676400" cy="167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6630" name="TextBox 8">
            <a:extLst>
              <a:ext uri="{FF2B5EF4-FFF2-40B4-BE49-F238E27FC236}">
                <a16:creationId xmlns:a16="http://schemas.microsoft.com/office/drawing/2014/main" id="{043E41FB-F018-D43A-FAC5-B71049C7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Standard Model:</a:t>
            </a:r>
          </a:p>
          <a:p>
            <a:pPr algn="ctr" eaLnBrk="1" hangingPunct="1"/>
            <a:endParaRPr lang="en-US" altLang="en-US" sz="1400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6631" name="TextBox 11">
            <a:extLst>
              <a:ext uri="{FF2B5EF4-FFF2-40B4-BE49-F238E27FC236}">
                <a16:creationId xmlns:a16="http://schemas.microsoft.com/office/drawing/2014/main" id="{F14B234E-310A-1BE7-4762-02A719364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600200"/>
            <a:ext cx="1905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Sector: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Gauge Interactions?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matter?</a:t>
            </a:r>
          </a:p>
        </p:txBody>
      </p:sp>
      <p:pic>
        <p:nvPicPr>
          <p:cNvPr id="26632" name="Picture 9">
            <a:extLst>
              <a:ext uri="{FF2B5EF4-FFF2-40B4-BE49-F238E27FC236}">
                <a16:creationId xmlns:a16="http://schemas.microsoft.com/office/drawing/2014/main" id="{5F80F416-8129-8DC9-A3E3-DA1060721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819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57AF4E-FE56-F9BA-310E-09DDA55B7007}"/>
              </a:ext>
            </a:extLst>
          </p:cNvPr>
          <p:cNvSpPr txBox="1"/>
          <p:nvPr/>
        </p:nvSpPr>
        <p:spPr>
          <a:xfrm>
            <a:off x="914400" y="2934831"/>
            <a:ext cx="18288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latin typeface="Helvetica"/>
                <a:ea typeface="ＭＳ Ｐゴシック" charset="0"/>
                <a:cs typeface="Helvetica"/>
              </a:rPr>
              <a:t>Portal:   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vector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Scalar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fermion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Helvetica"/>
              <a:ea typeface="ＭＳ Ｐゴシック" charset="0"/>
              <a:cs typeface="Helvetica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Helvetica"/>
              <a:ea typeface="ＭＳ Ｐゴシック" charset="0"/>
              <a:cs typeface="Helvetica"/>
            </a:endParaRPr>
          </a:p>
        </p:txBody>
      </p:sp>
      <p:graphicFrame>
        <p:nvGraphicFramePr>
          <p:cNvPr id="26634" name="Object 13">
            <a:extLst>
              <a:ext uri="{FF2B5EF4-FFF2-40B4-BE49-F238E27FC236}">
                <a16:creationId xmlns:a16="http://schemas.microsoft.com/office/drawing/2014/main" id="{04D6A69C-B659-4043-F84F-B6F73C09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09078"/>
              </p:ext>
            </p:extLst>
          </p:nvPr>
        </p:nvGraphicFramePr>
        <p:xfrm>
          <a:off x="2057400" y="3271838"/>
          <a:ext cx="808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254000" progId="Equation.3">
                  <p:embed/>
                </p:oleObj>
              </mc:Choice>
              <mc:Fallback>
                <p:oleObj name="Equation" r:id="rId4" imgW="533400" imgH="254000" progId="Equation.3">
                  <p:embed/>
                  <p:pic>
                    <p:nvPicPr>
                      <p:cNvPr id="26634" name="Object 13">
                        <a:extLst>
                          <a:ext uri="{FF2B5EF4-FFF2-40B4-BE49-F238E27FC236}">
                            <a16:creationId xmlns:a16="http://schemas.microsoft.com/office/drawing/2014/main" id="{04D6A69C-B659-4043-F84F-B6F73C09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1838"/>
                        <a:ext cx="8080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6">
            <a:extLst>
              <a:ext uri="{FF2B5EF4-FFF2-40B4-BE49-F238E27FC236}">
                <a16:creationId xmlns:a16="http://schemas.microsoft.com/office/drawing/2014/main" id="{C92E4CA5-FF65-14E9-118E-F63D04E3E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34478"/>
              </p:ext>
            </p:extLst>
          </p:nvPr>
        </p:nvGraphicFramePr>
        <p:xfrm>
          <a:off x="2024063" y="3538538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26636" name="Object 16">
                        <a:extLst>
                          <a:ext uri="{FF2B5EF4-FFF2-40B4-BE49-F238E27FC236}">
                            <a16:creationId xmlns:a16="http://schemas.microsoft.com/office/drawing/2014/main" id="{C92E4CA5-FF65-14E9-118E-F63D04E3E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538538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7">
            <a:extLst>
              <a:ext uri="{FF2B5EF4-FFF2-40B4-BE49-F238E27FC236}">
                <a16:creationId xmlns:a16="http://schemas.microsoft.com/office/drawing/2014/main" id="{520153BF-C9D9-4B4C-F362-CC566BE0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7207"/>
              </p:ext>
            </p:extLst>
          </p:nvPr>
        </p:nvGraphicFramePr>
        <p:xfrm>
          <a:off x="2149475" y="2971800"/>
          <a:ext cx="669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500" imgH="203200" progId="Equation.3">
                  <p:embed/>
                </p:oleObj>
              </mc:Choice>
              <mc:Fallback>
                <p:oleObj name="Equation" r:id="rId8" imgW="444500" imgH="203200" progId="Equation.3">
                  <p:embed/>
                  <p:pic>
                    <p:nvPicPr>
                      <p:cNvPr id="26637" name="Object 17">
                        <a:extLst>
                          <a:ext uri="{FF2B5EF4-FFF2-40B4-BE49-F238E27FC236}">
                            <a16:creationId xmlns:a16="http://schemas.microsoft.com/office/drawing/2014/main" id="{520153BF-C9D9-4B4C-F362-CC566BE0C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971800"/>
                        <a:ext cx="669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4">
            <a:extLst>
              <a:ext uri="{FF2B5EF4-FFF2-40B4-BE49-F238E27FC236}">
                <a16:creationId xmlns:a16="http://schemas.microsoft.com/office/drawing/2014/main" id="{FC06583A-BD94-5195-751B-3A4D965AF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57238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rabicPeriod"/>
            </a:pPr>
            <a:r>
              <a:rPr lang="en-US" altLang="en-US" sz="2400" dirty="0">
                <a:solidFill>
                  <a:srgbClr val="000000"/>
                </a:solidFill>
                <a:latin typeface="Helvetica" pitchFamily="2" charset="0"/>
              </a:rPr>
              <a:t>New physics:</a:t>
            </a:r>
          </a:p>
        </p:txBody>
      </p:sp>
      <p:sp>
        <p:nvSpPr>
          <p:cNvPr id="26639" name="TextBox 19">
            <a:extLst>
              <a:ext uri="{FF2B5EF4-FFF2-40B4-BE49-F238E27FC236}">
                <a16:creationId xmlns:a16="http://schemas.microsoft.com/office/drawing/2014/main" id="{B22C28A4-64B2-FA17-14BF-12D068D94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96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rabicPeriod" startAt="2"/>
            </a:pPr>
            <a:r>
              <a:rPr lang="en-US" altLang="en-US" sz="2400" dirty="0">
                <a:solidFill>
                  <a:srgbClr val="000000"/>
                </a:solidFill>
                <a:latin typeface="Helvetica" pitchFamily="2" charset="0"/>
              </a:rPr>
              <a:t>Confinement QCD: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225CFBBF-C97E-06F9-FD23-98AFA0918D01}"/>
              </a:ext>
            </a:extLst>
          </p:cNvPr>
          <p:cNvSpPr txBox="1">
            <a:spLocks/>
          </p:cNvSpPr>
          <p:nvPr/>
        </p:nvSpPr>
        <p:spPr bwMode="auto">
          <a:xfrm>
            <a:off x="4267200" y="5105400"/>
            <a:ext cx="4724400" cy="914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charset="0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>
              <a:buFont typeface="Wingdings" charset="2"/>
              <a:buChar char="v"/>
              <a:defRPr/>
            </a:pPr>
            <a:r>
              <a:rPr lang="en-US" sz="2000" b="1" dirty="0">
                <a:effectLst/>
                <a:latin typeface="Helvetica"/>
                <a:ea typeface="MS Mincho" charset="0"/>
                <a:cs typeface="Helvetica"/>
              </a:rPr>
              <a:t>A rare window to probe interplay of VMD &amp; scalar resonance in </a:t>
            </a:r>
            <a:r>
              <a:rPr lang="en-US" sz="2000" b="1" dirty="0" err="1">
                <a:effectLst/>
                <a:latin typeface="Helvetica"/>
                <a:ea typeface="MS Mincho" charset="0"/>
                <a:cs typeface="Helvetica"/>
              </a:rPr>
              <a:t>ChPT</a:t>
            </a:r>
            <a:r>
              <a:rPr lang="en-US" sz="2000" b="1" dirty="0">
                <a:effectLst/>
                <a:latin typeface="Helvetica"/>
                <a:ea typeface="MS Mincho" charset="0"/>
                <a:cs typeface="Helvetica"/>
              </a:rPr>
              <a:t> </a:t>
            </a:r>
          </a:p>
          <a:p>
            <a:pPr>
              <a:buFont typeface="Arial"/>
              <a:buChar char="•"/>
              <a:defRPr/>
            </a:pPr>
            <a:endParaRPr lang="en-US" sz="2000" dirty="0">
              <a:latin typeface="Comic Sans MS"/>
              <a:cs typeface="Comic Sans MS"/>
            </a:endParaRPr>
          </a:p>
        </p:txBody>
      </p:sp>
      <p:graphicFrame>
        <p:nvGraphicFramePr>
          <p:cNvPr id="26641" name="Object 21">
            <a:extLst>
              <a:ext uri="{FF2B5EF4-FFF2-40B4-BE49-F238E27FC236}">
                <a16:creationId xmlns:a16="http://schemas.microsoft.com/office/drawing/2014/main" id="{AE4B6ABF-5DFB-08CC-31D6-E8D179385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97173"/>
              </p:ext>
            </p:extLst>
          </p:nvPr>
        </p:nvGraphicFramePr>
        <p:xfrm>
          <a:off x="152400" y="1905000"/>
          <a:ext cx="15097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203200" progId="Equation.3">
                  <p:embed/>
                </p:oleObj>
              </mc:Choice>
              <mc:Fallback>
                <p:oleObj name="Equation" r:id="rId10" imgW="1308100" imgH="203200" progId="Equation.3">
                  <p:embed/>
                  <p:pic>
                    <p:nvPicPr>
                      <p:cNvPr id="26641" name="Object 21">
                        <a:extLst>
                          <a:ext uri="{FF2B5EF4-FFF2-40B4-BE49-F238E27FC236}">
                            <a16:creationId xmlns:a16="http://schemas.microsoft.com/office/drawing/2014/main" id="{AE4B6ABF-5DFB-08CC-31D6-E8D179385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0"/>
                        <a:ext cx="15097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Rectangle 2">
            <a:extLst>
              <a:ext uri="{FF2B5EF4-FFF2-40B4-BE49-F238E27FC236}">
                <a16:creationId xmlns:a16="http://schemas.microsoft.com/office/drawing/2014/main" id="{EDC41F31-AA1E-39F1-B6E9-DE6EFA082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99138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400" b="1" dirty="0">
              <a:solidFill>
                <a:srgbClr val="008000"/>
              </a:solidFill>
              <a:latin typeface="Comic Sans MS" panose="030F0902030302020204" pitchFamily="66" charset="0"/>
            </a:endParaRPr>
          </a:p>
          <a:p>
            <a:pPr eaLnBrk="1" hangingPunct="1"/>
            <a:r>
              <a:rPr lang="en-US" altLang="en-US" sz="1400" b="1" dirty="0">
                <a:solidFill>
                  <a:srgbClr val="008000"/>
                </a:solidFill>
                <a:latin typeface="Helvetica" pitchFamily="2" charset="0"/>
              </a:rPr>
              <a:t>PR,D89,114008 </a:t>
            </a:r>
            <a:endParaRPr lang="en-US" altLang="en-US" sz="1400" dirty="0">
              <a:latin typeface="Helvetica" pitchFamily="2" charset="0"/>
            </a:endParaRP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4940BD90-E586-AFB8-4437-CACE2ABDB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93561"/>
              </p:ext>
            </p:extLst>
          </p:nvPr>
        </p:nvGraphicFramePr>
        <p:xfrm>
          <a:off x="2057400" y="3886200"/>
          <a:ext cx="673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500" imgH="203200" progId="Equation.3">
                  <p:embed/>
                </p:oleObj>
              </mc:Choice>
              <mc:Fallback>
                <p:oleObj name="Equation" r:id="rId12" imgW="444500" imgH="203200" progId="Equation.3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4940BD90-E586-AFB8-4437-CACE2ABDB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673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FF2B5EF4-FFF2-40B4-BE49-F238E27FC236}">
                <a16:creationId xmlns:a16="http://schemas.microsoft.com/office/drawing/2014/main" id="{232E580F-FB8D-E0C2-2C23-960B2279448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4800600"/>
            <a:ext cx="3324225" cy="1195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>
            <a:extLst>
              <a:ext uri="{FF2B5EF4-FFF2-40B4-BE49-F238E27FC236}">
                <a16:creationId xmlns:a16="http://schemas.microsoft.com/office/drawing/2014/main" id="{10AF5D03-EF42-12DB-ABD8-E291A9D22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7800"/>
            <a:ext cx="76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l-GR" altLang="en-US" sz="1600" dirty="0">
                <a:solidFill>
                  <a:srgbClr val="FF0000"/>
                </a:solidFill>
                <a:latin typeface="Lucida Grande" panose="020B0600040502020204" pitchFamily="34" charset="0"/>
              </a:rPr>
              <a:t>ρ</a:t>
            </a:r>
            <a:r>
              <a:rPr lang="en-US" altLang="en-US" sz="1600" dirty="0">
                <a:solidFill>
                  <a:srgbClr val="FF0000"/>
                </a:solidFill>
                <a:latin typeface="Comic Sans MS" panose="030F0902030302020204" pitchFamily="66" charset="0"/>
              </a:rPr>
              <a:t>, </a:t>
            </a:r>
            <a:r>
              <a:rPr lang="en-US" altLang="en-US" sz="1600" dirty="0" err="1">
                <a:solidFill>
                  <a:srgbClr val="FF0000"/>
                </a:solidFill>
                <a:latin typeface="Comic Sans MS" panose="030F0902030302020204" pitchFamily="66" charset="0"/>
              </a:rPr>
              <a:t>ω</a:t>
            </a:r>
            <a:endParaRPr lang="en-US" altLang="en-US" sz="1600" dirty="0">
              <a:solidFill>
                <a:srgbClr val="FF0000"/>
              </a:solidFill>
              <a:latin typeface="Comic Sans MS" panose="030F0902030302020204" pitchFamily="66" charset="0"/>
            </a:endParaRP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AB61E003-566D-CE4E-9796-558486A61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071646"/>
            <a:ext cx="990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FF0000"/>
                </a:solidFill>
                <a:latin typeface="Comic Sans MS" panose="030F0902030302020204" pitchFamily="66" charset="0"/>
              </a:rPr>
              <a:t>a</a:t>
            </a:r>
            <a:r>
              <a:rPr lang="en-US" altLang="en-US" sz="1600" baseline="-25000" dirty="0">
                <a:solidFill>
                  <a:srgbClr val="FF0000"/>
                </a:solidFill>
                <a:latin typeface="Comic Sans MS" panose="030F0902030302020204" pitchFamily="66" charset="0"/>
              </a:rPr>
              <a:t>0</a:t>
            </a:r>
            <a:r>
              <a:rPr lang="en-US" altLang="en-US" sz="1600" dirty="0">
                <a:solidFill>
                  <a:srgbClr val="FF0000"/>
                </a:solidFill>
                <a:latin typeface="Comic Sans MS" panose="030F0902030302020204" pitchFamily="66" charset="0"/>
              </a:rPr>
              <a:t>, a</a:t>
            </a:r>
            <a:r>
              <a:rPr lang="en-US" altLang="en-US" sz="1600" baseline="-25000" dirty="0">
                <a:solidFill>
                  <a:srgbClr val="FF0000"/>
                </a:solidFill>
                <a:latin typeface="Comic Sans MS" panose="030F0902030302020204" pitchFamily="66" charset="0"/>
              </a:rPr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63901A-20B2-CF74-CAB4-C2E3CF0C9889}"/>
              </a:ext>
            </a:extLst>
          </p:cNvPr>
          <p:cNvSpPr txBox="1"/>
          <p:nvPr/>
        </p:nvSpPr>
        <p:spPr>
          <a:xfrm>
            <a:off x="228600" y="60198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dirty="0">
                <a:solidFill>
                  <a:srgbClr val="008600"/>
                </a:solidFill>
                <a:latin typeface="Helvetica" pitchFamily="2" charset="0"/>
              </a:rPr>
              <a:t>Gasser, Leutwyler 84; </a:t>
            </a:r>
            <a:r>
              <a:rPr lang="en-US" altLang="en-US" sz="1400" dirty="0" err="1">
                <a:solidFill>
                  <a:srgbClr val="008600"/>
                </a:solidFill>
                <a:latin typeface="Helvetica" pitchFamily="2" charset="0"/>
              </a:rPr>
              <a:t>Ecler</a:t>
            </a:r>
            <a:r>
              <a:rPr lang="en-US" altLang="en-US" sz="1400" dirty="0">
                <a:solidFill>
                  <a:srgbClr val="008600"/>
                </a:solidFill>
                <a:latin typeface="Helvetica" pitchFamily="2" charset="0"/>
              </a:rPr>
              <a:t>, Gasser, </a:t>
            </a:r>
            <a:r>
              <a:rPr lang="en-US" altLang="en-US" sz="1400" dirty="0" err="1">
                <a:solidFill>
                  <a:srgbClr val="008600"/>
                </a:solidFill>
                <a:latin typeface="Helvetica" pitchFamily="2" charset="0"/>
              </a:rPr>
              <a:t>Pich</a:t>
            </a:r>
            <a:r>
              <a:rPr lang="en-US" altLang="en-US" sz="1400" dirty="0">
                <a:solidFill>
                  <a:srgbClr val="008600"/>
                </a:solidFill>
                <a:latin typeface="Helvetica" pitchFamily="2" charset="0"/>
              </a:rPr>
              <a:t>, de Rafael1989; Donoghue, Ramirez, Valencia 1989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FF00DCB-3D6C-E26C-883D-001A44EFD3E5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A0FF08-F388-F74B-526B-2A3B049A6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357767-5E28-AC41-A9E3-FC2EB50091A2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Rectangle 6">
            <a:extLst>
              <a:ext uri="{FF2B5EF4-FFF2-40B4-BE49-F238E27FC236}">
                <a16:creationId xmlns:a16="http://schemas.microsoft.com/office/drawing/2014/main" id="{ECB3E0D7-905C-1FE1-41C9-5CFFCAE8B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3269301"/>
            <a:ext cx="368300" cy="4000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endParaRPr lang="en-US" altLang="en-US" dirty="0"/>
          </a:p>
        </p:txBody>
      </p:sp>
      <p:sp>
        <p:nvSpPr>
          <p:cNvPr id="34827" name="Picture 2">
            <a:extLst>
              <a:ext uri="{FF2B5EF4-FFF2-40B4-BE49-F238E27FC236}">
                <a16:creationId xmlns:a16="http://schemas.microsoft.com/office/drawing/2014/main" id="{C0DEDC2E-1BF2-05FE-B62B-FEA9D760B790}"/>
              </a:ext>
            </a:extLst>
          </p:cNvPr>
          <p:cNvSpPr>
            <a:spLocks noChangeAspect="1"/>
          </p:cNvSpPr>
          <p:nvPr/>
        </p:nvSpPr>
        <p:spPr bwMode="auto">
          <a:xfrm>
            <a:off x="685800" y="1092200"/>
            <a:ext cx="1828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Rectangle 6">
            <a:extLst>
              <a:ext uri="{FF2B5EF4-FFF2-40B4-BE49-F238E27FC236}">
                <a16:creationId xmlns:a16="http://schemas.microsoft.com/office/drawing/2014/main" id="{67250543-5C5C-DEF7-D234-2FA72FF1C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730" y="4000179"/>
            <a:ext cx="268288" cy="3381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</a:t>
            </a:r>
            <a:r>
              <a:rPr lang="en-US" altLang="en-US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4832" name="Rectangle 2">
            <a:extLst>
              <a:ext uri="{FF2B5EF4-FFF2-40B4-BE49-F238E27FC236}">
                <a16:creationId xmlns:a16="http://schemas.microsoft.com/office/drawing/2014/main" id="{0A952CDC-EFDD-A308-5673-8D126A65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4" y="4452937"/>
            <a:ext cx="1792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8000"/>
                </a:solidFill>
                <a:latin typeface="Helvetica" pitchFamily="2" charset="0"/>
              </a:rPr>
              <a:t>PL, B221, 80 (1989)</a:t>
            </a:r>
          </a:p>
          <a:p>
            <a:pPr eaLnBrk="1" hangingPunct="1"/>
            <a:r>
              <a:rPr lang="is-IS" altLang="en-US" sz="1400" dirty="0">
                <a:solidFill>
                  <a:srgbClr val="008000"/>
                </a:solidFill>
                <a:latin typeface="Helvetica" pitchFamily="2" charset="0"/>
              </a:rPr>
              <a:t>PR,D89,114008 </a:t>
            </a:r>
          </a:p>
          <a:p>
            <a:pPr eaLnBrk="1" hangingPunct="1"/>
            <a:endParaRPr lang="en-US" altLang="en-US" sz="1400" dirty="0">
              <a:solidFill>
                <a:srgbClr val="008000"/>
              </a:solidFill>
              <a:latin typeface="Helvetica" pitchFamily="2" charset="0"/>
            </a:endParaRPr>
          </a:p>
          <a:p>
            <a:pPr eaLnBrk="1" hangingPunct="1"/>
            <a:endParaRPr lang="en-US" altLang="en-US" sz="1400" dirty="0">
              <a:latin typeface="Helvetica" pitchFamily="2" charset="0"/>
            </a:endParaRPr>
          </a:p>
        </p:txBody>
      </p:sp>
      <p:pic>
        <p:nvPicPr>
          <p:cNvPr id="34833" name="Picture 2">
            <a:extLst>
              <a:ext uri="{FF2B5EF4-FFF2-40B4-BE49-F238E27FC236}">
                <a16:creationId xmlns:a16="http://schemas.microsoft.com/office/drawing/2014/main" id="{37398DFC-D04C-83BD-B317-8BB5485E8F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" y="3378519"/>
            <a:ext cx="1828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398A730E-2FBF-4D87-187C-27C77BD5D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92556"/>
            <a:ext cx="5257800" cy="526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">
            <a:extLst>
              <a:ext uri="{FF2B5EF4-FFF2-40B4-BE49-F238E27FC236}">
                <a16:creationId xmlns:a16="http://schemas.microsoft.com/office/drawing/2014/main" id="{DB5207E7-C4A3-0209-9533-2C5040198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" y="2724150"/>
            <a:ext cx="264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 eaLnBrk="1" hangingPunct="1"/>
            <a:r>
              <a:rPr lang="en-US" altLang="en-US" dirty="0">
                <a:solidFill>
                  <a:srgbClr val="000000"/>
                </a:solidFill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 B</a:t>
            </a:r>
            <a:r>
              <a:rPr lang="en-US" altLang="en-US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</a:t>
            </a:r>
            <a:r>
              <a:rPr lang="en-US" altLang="ja-JP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</a:rPr>
              <a:t> </a:t>
            </a:r>
            <a:endParaRPr lang="en-US" altLang="en-US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BE8A3E9D-EE9A-BD1D-6A61-DAC6D1DA906E}"/>
              </a:ext>
            </a:extLst>
          </p:cNvPr>
          <p:cNvSpPr txBox="1">
            <a:spLocks/>
          </p:cNvSpPr>
          <p:nvPr/>
        </p:nvSpPr>
        <p:spPr bwMode="auto">
          <a:xfrm>
            <a:off x="609600" y="3048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JEF Experimental Reach for B</a:t>
            </a:r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</a:rPr>
              <a:t>’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E25F005-73BC-69DA-4041-E15157860194}"/>
              </a:ext>
            </a:extLst>
          </p:cNvPr>
          <p:cNvSpPr txBox="1"/>
          <p:nvPr/>
        </p:nvSpPr>
        <p:spPr>
          <a:xfrm>
            <a:off x="304800" y="892314"/>
            <a:ext cx="883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effectLst/>
                <a:latin typeface="Helvetica" pitchFamily="2" charset="0"/>
              </a:rPr>
              <a:t>A search for a leptophobic dark B</a:t>
            </a:r>
            <a:r>
              <a:rPr lang="en-US" alt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’</a:t>
            </a:r>
            <a:r>
              <a:rPr lang="en-US" dirty="0">
                <a:solidFill>
                  <a:srgbClr val="000000"/>
                </a:solidFill>
                <a:effectLst/>
                <a:latin typeface="Helvetica" pitchFamily="2" charset="0"/>
              </a:rPr>
              <a:t> boson coupled to baryon number is complementary to ongoing searches for a dark photon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554D0D9-6756-8237-830B-CE50409C45B4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38915" name="Slide Number Placeholder 13">
            <a:extLst>
              <a:ext uri="{FF2B5EF4-FFF2-40B4-BE49-F238E27FC236}">
                <a16:creationId xmlns:a16="http://schemas.microsoft.com/office/drawing/2014/main" id="{A3A26CDE-3EE1-8B31-B2B9-7ADBE2695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1BB7D7-1397-F048-9265-2487FCC3031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36866" name="Picture 1">
            <a:extLst>
              <a:ext uri="{FF2B5EF4-FFF2-40B4-BE49-F238E27FC236}">
                <a16:creationId xmlns:a16="http://schemas.microsoft.com/office/drawing/2014/main" id="{DA69018B-26AA-CCDD-4003-667B652D48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914400"/>
            <a:ext cx="4314825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2">
            <a:extLst>
              <a:ext uri="{FF2B5EF4-FFF2-40B4-BE49-F238E27FC236}">
                <a16:creationId xmlns:a16="http://schemas.microsoft.com/office/drawing/2014/main" id="{89BD2F4A-152C-85F3-3E60-79D1551BB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838200"/>
            <a:ext cx="44926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27777ED-FEE3-C140-5419-229B95F63B51}"/>
              </a:ext>
            </a:extLst>
          </p:cNvPr>
          <p:cNvSpPr txBox="1"/>
          <p:nvPr/>
        </p:nvSpPr>
        <p:spPr>
          <a:xfrm>
            <a:off x="5334000" y="609600"/>
            <a:ext cx="44958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9900CC"/>
                </a:solidFill>
                <a:latin typeface="Helvetica"/>
                <a:ea typeface="+mn-ea"/>
                <a:cs typeface="Helvetica"/>
                <a:sym typeface="Symbol"/>
              </a:rPr>
              <a:t></a:t>
            </a:r>
            <a:r>
              <a:rPr lang="en-US" sz="1200" dirty="0" err="1">
                <a:solidFill>
                  <a:srgbClr val="9900CC"/>
                </a:solidFill>
                <a:latin typeface="Helvetica"/>
                <a:ea typeface="+mn-ea"/>
                <a:cs typeface="Helvetica"/>
                <a:sym typeface="Symbol"/>
              </a:rPr>
              <a:t>PTh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 by </a:t>
            </a:r>
            <a:r>
              <a:rPr lang="en-US" sz="1200" dirty="0" err="1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Oset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  et al., Phys. Rev. D77, 073001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404ED5-592C-9B39-9966-1EF61F71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-762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JEF on SM Allowed 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η→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2400" baseline="30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0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</a:t>
            </a:r>
            <a:endParaRPr lang="en-US" altLang="en-US" sz="24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</a:endParaRPr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48540144-7FAB-96ED-63E6-8F5457EE5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46688"/>
            <a:ext cx="88392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6600"/>
                </a:solidFill>
                <a:latin typeface="Helvetica" pitchFamily="2" charset="0"/>
              </a:rPr>
              <a:t>We measure both BR and Dalitz distribution    </a:t>
            </a:r>
          </a:p>
          <a:p>
            <a:pPr eaLnBrk="1" hangingPunct="1">
              <a:buClr>
                <a:srgbClr val="000000"/>
              </a:buClr>
              <a:buFont typeface="Wingdings" pitchFamily="2" charset="2"/>
              <a:buChar char="u"/>
            </a:pPr>
            <a:r>
              <a:rPr lang="en-US" altLang="en-US" sz="1800">
                <a:solidFill>
                  <a:srgbClr val="FF0000"/>
                </a:solidFill>
                <a:latin typeface="Helvetica" pitchFamily="2" charset="0"/>
              </a:rPr>
              <a:t>model-independent determination of two LEC</a:t>
            </a:r>
            <a:r>
              <a:rPr lang="ja-JP" altLang="en-US" sz="1800">
                <a:solidFill>
                  <a:srgbClr val="FF0000"/>
                </a:solidFill>
                <a:latin typeface="Helvetica" pitchFamily="2" charset="0"/>
              </a:rPr>
              <a:t>’</a:t>
            </a:r>
            <a:r>
              <a:rPr lang="en-US" altLang="ja-JP" sz="1800">
                <a:solidFill>
                  <a:srgbClr val="FF0000"/>
                </a:solidFill>
                <a:latin typeface="Helvetica" pitchFamily="2" charset="0"/>
              </a:rPr>
              <a:t>s 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of the O(p</a:t>
            </a:r>
            <a:r>
              <a:rPr lang="en-US" altLang="ja-JP" sz="1800" baseline="30000">
                <a:solidFill>
                  <a:srgbClr val="000000"/>
                </a:solidFill>
                <a:latin typeface="Helvetica" pitchFamily="2" charset="0"/>
              </a:rPr>
              <a:t>6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) counter- terms</a:t>
            </a:r>
            <a:endParaRPr lang="en-US" altLang="ja-JP" sz="1800">
              <a:solidFill>
                <a:srgbClr val="FF0000"/>
              </a:solidFill>
              <a:latin typeface="Helvetica" pitchFamily="2" charset="0"/>
            </a:endParaRPr>
          </a:p>
          <a:p>
            <a:pPr eaLnBrk="1" hangingPunct="1">
              <a:buClr>
                <a:srgbClr val="000000"/>
              </a:buClr>
              <a:buFont typeface="Wingdings" pitchFamily="2" charset="2"/>
              <a:buChar char="u"/>
            </a:pPr>
            <a:r>
              <a:rPr lang="en-US" altLang="en-US" sz="1800">
                <a:solidFill>
                  <a:srgbClr val="FF0000"/>
                </a:solidFill>
                <a:latin typeface="Helvetica" pitchFamily="2" charset="0"/>
              </a:rPr>
              <a:t>probe the role of scalar resonances to calculate other unknown  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O(p</a:t>
            </a:r>
            <a:r>
              <a:rPr lang="en-US" altLang="ja-JP" sz="1800" baseline="30000">
                <a:solidFill>
                  <a:srgbClr val="000000"/>
                </a:solidFill>
                <a:latin typeface="Helvetica" pitchFamily="2" charset="0"/>
              </a:rPr>
              <a:t>6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) LEC’s</a:t>
            </a:r>
            <a:endParaRPr lang="en-US" altLang="en-US" sz="1800">
              <a:solidFill>
                <a:srgbClr val="FF0000"/>
              </a:solidFill>
              <a:latin typeface="Helvetica" pitchFamily="2" charset="0"/>
            </a:endParaRPr>
          </a:p>
          <a:p>
            <a:pPr eaLnBrk="1" hangingPunct="1">
              <a:buClr>
                <a:srgbClr val="000000"/>
              </a:buClr>
            </a:pPr>
            <a:endParaRPr lang="en-US" altLang="en-US" sz="1800">
              <a:solidFill>
                <a:srgbClr val="FF0000"/>
              </a:solidFill>
              <a:latin typeface="Helvetica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1258D6-62F6-6BCB-D92A-C5C26C403C2A}"/>
              </a:ext>
            </a:extLst>
          </p:cNvPr>
          <p:cNvSpPr txBox="1"/>
          <p:nvPr/>
        </p:nvSpPr>
        <p:spPr>
          <a:xfrm>
            <a:off x="304800" y="609600"/>
            <a:ext cx="44958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J.N. Ng and D.J. Peters,</a:t>
            </a: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Phys. Rev. D47, 4939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F239E4-F458-EE0D-3EBE-F34303DE2B5B}"/>
              </a:ext>
            </a:extLst>
          </p:cNvPr>
          <p:cNvSpPr/>
          <p:nvPr/>
        </p:nvSpPr>
        <p:spPr>
          <a:xfrm>
            <a:off x="2514600" y="6172200"/>
            <a:ext cx="280828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95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ea typeface="ＭＳ Ｐゴシック" charset="0"/>
                <a:cs typeface="Helvetica"/>
                <a:hlinkClick r:id="rId5"/>
              </a:rPr>
              <a:t>J. Bijnens, talk at AFCI workshop </a:t>
            </a:r>
            <a:endParaRPr lang="en-US" sz="1400" dirty="0">
              <a:latin typeface="Helvetica"/>
              <a:ea typeface="ＭＳ Ｐゴシック" charset="0"/>
              <a:cs typeface="Helvetica"/>
            </a:endParaRPr>
          </a:p>
        </p:txBody>
      </p:sp>
    </p:spTree>
  </p:cSld>
  <p:clrMapOvr>
    <a:masterClrMapping/>
  </p:clrMapOvr>
  <p:transition advTm="89529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</a:t>
            </a:r>
            <a:r>
              <a:rPr lang="en-US" altLang="en-US" sz="1800" b="1" dirty="0" err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Lagrangian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-250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26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low-energy QCD.</a:t>
            </a:r>
            <a:endParaRPr lang="en-US" altLang="en-US" sz="1800" b="1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DB0ADAF-FAAB-E7E0-8944-65C6EED53020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90818" name="Rectangle 2">
            <a:extLst>
              <a:ext uri="{FF2B5EF4-FFF2-40B4-BE49-F238E27FC236}">
                <a16:creationId xmlns:a16="http://schemas.microsoft.com/office/drawing/2014/main" id="{74DFA920-5D72-407A-52F9-9EA0655D8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03224"/>
            <a:ext cx="8305800" cy="533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cs typeface="Helvetica"/>
              </a:rPr>
              <a:t>Test Charge Conjugation Invariance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elvetica"/>
              <a:cs typeface="Helvetica"/>
              <a:sym typeface="Symbo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0819" name="Rectangle 3">
                <a:extLst>
                  <a:ext uri="{FF2B5EF4-FFF2-40B4-BE49-F238E27FC236}">
                    <a16:creationId xmlns:a16="http://schemas.microsoft.com/office/drawing/2014/main" id="{DC228273-452C-8D6E-776B-5EA0053184BB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2209800"/>
                <a:ext cx="4648200" cy="24384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SzPct val="80000"/>
                  <a:buFont typeface="Wingdings" charset="2"/>
                  <a:buChar char="u"/>
                  <a:defRPr/>
                </a:pPr>
                <a:r>
                  <a:rPr lang="en-US" sz="2000" dirty="0">
                    <a:latin typeface="Helvetica"/>
                    <a:cs typeface="Helvetica"/>
                  </a:rPr>
                  <a:t>C is maximally violated in the weak force and is well tested.</a:t>
                </a: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charset="2"/>
                  <a:buChar char="u"/>
                  <a:defRPr/>
                </a:pPr>
                <a:endParaRPr lang="en-US" sz="2000" i="1" dirty="0">
                  <a:latin typeface="Helvetica"/>
                  <a:cs typeface="Helvetica"/>
                </a:endParaRPr>
              </a:p>
              <a:p>
                <a:pPr>
                  <a:buSzPct val="80000"/>
                  <a:buFont typeface="Wingdings" charset="2"/>
                  <a:buChar char="u"/>
                  <a:defRPr/>
                </a:pPr>
                <a:r>
                  <a:rPr lang="en-US" sz="2000" dirty="0">
                    <a:latin typeface="Helvetica"/>
                    <a:cs typeface="Helvetica"/>
                  </a:rPr>
                  <a:t>Assumed in SM for electromagnetic and strong forces, but </a:t>
                </a:r>
                <a:r>
                  <a:rPr lang="en-US" sz="2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Helvetica"/>
                    <a:cs typeface="Helvetica"/>
                  </a:rPr>
                  <a:t>it is not experimentally well tested  </a:t>
                </a:r>
              </a:p>
              <a:p>
                <a:pPr marL="0" indent="0">
                  <a:buSzPct val="80000"/>
                  <a:buFontTx/>
                  <a:buNone/>
                  <a:defRPr/>
                </a:pPr>
                <a:r>
                  <a:rPr lang="en-US" sz="2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Helvetica"/>
                    <a:cs typeface="Helvetica"/>
                  </a:rPr>
                  <a:t>    (current direct constraint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/>
                      </a:rPr>
                      <m:t>Λ</m:t>
                    </m:r>
                    <m:r>
                      <a:rPr lang="el-GR" sz="20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/>
                      </a:rPr>
                      <m:t>≥1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Helvetica"/>
                    <a:cs typeface="Helvetica"/>
                  </a:rPr>
                  <a:t> GeV)</a:t>
                </a:r>
              </a:p>
              <a:p>
                <a:pPr>
                  <a:buSzPct val="80000"/>
                  <a:buFont typeface="Wingdings" charset="2"/>
                  <a:buChar char="u"/>
                  <a:defRPr/>
                </a:pPr>
                <a:endParaRPr lang="en-US" sz="2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/>
                  <a:cs typeface="Helvetica"/>
                </a:endParaRPr>
              </a:p>
              <a:p>
                <a:pPr>
                  <a:buClr>
                    <a:srgbClr val="FF0000"/>
                  </a:buClr>
                  <a:buFontTx/>
                  <a:buNone/>
                  <a:defRPr/>
                </a:pPr>
                <a:endParaRPr lang="en-US" sz="2000" dirty="0">
                  <a:solidFill>
                    <a:srgbClr val="0095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/>
                  <a:cs typeface="Helvetica"/>
                </a:endParaRPr>
              </a:p>
              <a:p>
                <a:pPr>
                  <a:buClr>
                    <a:srgbClr val="FF0000"/>
                  </a:buClr>
                  <a:buFontTx/>
                  <a:buNone/>
                  <a:defRPr/>
                </a:pPr>
                <a:endParaRPr 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endParaRPr>
              </a:p>
              <a:p>
                <a:pPr marL="0" indent="0" eaLnBrk="1" hangingPunct="1">
                  <a:lnSpc>
                    <a:spcPct val="80000"/>
                  </a:lnSpc>
                  <a:buClr>
                    <a:srgbClr val="FF0000"/>
                  </a:buClr>
                  <a:buFontTx/>
                  <a:buNone/>
                  <a:defRPr/>
                </a:pPr>
                <a:endParaRPr lang="en-US" sz="2000" dirty="0">
                  <a:solidFill>
                    <a:srgbClr val="FF0000"/>
                  </a:solidFill>
                  <a:effectLst/>
                  <a:latin typeface="Comic Sans MS" charset="0"/>
                  <a:cs typeface="+mn-cs"/>
                  <a:sym typeface="Symbol" charset="0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FF0000"/>
                  </a:buClr>
                  <a:buFont typeface="Wingdings" charset="0"/>
                  <a:buChar char="q"/>
                  <a:defRPr/>
                </a:pPr>
                <a:endParaRPr lang="en-US" sz="2000" dirty="0">
                  <a:latin typeface="Comic Sans MS" charset="0"/>
                  <a:cs typeface="+mn-cs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FF0000"/>
                  </a:buClr>
                  <a:buFont typeface="Wingdings" charset="0"/>
                  <a:buChar char="q"/>
                  <a:defRPr/>
                </a:pPr>
                <a:endParaRPr lang="en-US" sz="1800" dirty="0">
                  <a:latin typeface="Comic Sans MS" charset="0"/>
                  <a:cs typeface="+mn-cs"/>
                </a:endParaRPr>
              </a:p>
            </p:txBody>
          </p:sp>
        </mc:Choice>
        <mc:Fallback xmlns="">
          <p:sp>
            <p:nvSpPr>
              <p:cNvPr id="290819" name="Rectangle 3">
                <a:extLst>
                  <a:ext uri="{FF2B5EF4-FFF2-40B4-BE49-F238E27FC236}">
                    <a16:creationId xmlns:a16="http://schemas.microsoft.com/office/drawing/2014/main" id="{DC228273-452C-8D6E-776B-5EA0053184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2209800"/>
                <a:ext cx="4648200" cy="2438400"/>
              </a:xfrm>
              <a:blipFill>
                <a:blip r:embed="rId4"/>
                <a:stretch>
                  <a:fillRect l="-817" t="-3627" r="-1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4EE8CF-EC18-37F6-6E72-509B54A62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2DC5CF-81C2-CB48-9CCF-77C0F0BFC184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4A69F74-1F42-7932-0750-D0C158CCBCB8}"/>
              </a:ext>
            </a:extLst>
          </p:cNvPr>
          <p:cNvGraphicFramePr>
            <a:graphicFrameLocks noGrp="1"/>
          </p:cNvGraphicFramePr>
          <p:nvPr/>
        </p:nvGraphicFramePr>
        <p:xfrm>
          <a:off x="5105400" y="1770063"/>
          <a:ext cx="3810000" cy="3792539"/>
        </p:xfrm>
        <a:graphic>
          <a:graphicData uri="http://schemas.openxmlformats.org/drawingml/2006/table">
            <a:tbl>
              <a:tblPr/>
              <a:tblGrid>
                <a:gridCol w="858838">
                  <a:extLst>
                    <a:ext uri="{9D8B030D-6E8A-4147-A177-3AD203B41FA5}">
                      <a16:colId xmlns:a16="http://schemas.microsoft.com/office/drawing/2014/main" val="778846756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1192691574"/>
                    </a:ext>
                  </a:extLst>
                </a:gridCol>
                <a:gridCol w="1131887">
                  <a:extLst>
                    <a:ext uri="{9D8B030D-6E8A-4147-A177-3AD203B41FA5}">
                      <a16:colId xmlns:a16="http://schemas.microsoft.com/office/drawing/2014/main" val="1511742634"/>
                    </a:ext>
                  </a:extLst>
                </a:gridCol>
              </a:tblGrid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Mode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FF82">
                        <a:alpha val="59999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Branching Ratio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(upper limit)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FF82">
                        <a:alpha val="59999"/>
                      </a:srgb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No. 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’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2FF82">
                        <a:alpha val="59999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9972331"/>
                  </a:ext>
                </a:extLst>
              </a:tr>
              <a:tr h="4143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3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&lt; 1.6•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-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itchFamily="2" charset="0"/>
                        <a:ea typeface="ＭＳ Ｐゴシック" panose="020B0600070205080204" pitchFamily="34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3                      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5868010"/>
                  </a:ext>
                </a:extLst>
              </a:tr>
              <a:tr h="3984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π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0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US" sz="1600" b="0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&lt; 9•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-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057691"/>
                  </a:ext>
                </a:extLst>
              </a:tr>
              <a:tr h="558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2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π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0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&lt; 5•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-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itchFamily="2" charset="0"/>
                        <a:ea typeface="ＭＳ Ｐゴシック" panose="020B0600070205080204" pitchFamily="34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itchFamily="2" charset="0"/>
                        <a:ea typeface="ＭＳ Ｐゴシック" panose="020B0600070205080204" pitchFamily="34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5                      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5709345"/>
                  </a:ext>
                </a:extLst>
              </a:tr>
              <a:tr h="685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3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π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Nothing published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5929772"/>
                  </a:ext>
                </a:extLst>
              </a:tr>
              <a:tr h="4699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3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π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0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&lt; 6•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-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Helvetica" pitchFamily="2" charset="0"/>
                        <a:ea typeface="ＭＳ Ｐゴシック" panose="020B0600070205080204" pitchFamily="34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7                       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8493010"/>
                  </a:ext>
                </a:extLst>
              </a:tr>
              <a:tr h="5794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3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γ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2</a:t>
                      </a:r>
                      <a:r>
                        <a:rPr kumimoji="0" lang="el-G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π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8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 sz="24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200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Tahoma" panose="020B0604030504040204" pitchFamily="34" charset="0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Font typeface="Wingdings" pitchFamily="2" charset="2"/>
                        <a:defRPr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  <a:ea typeface="ＭＳ Ｐゴシック" panose="020B0600070205080204" pitchFamily="34" charset="-128"/>
                        </a:rPr>
                        <a:t>Nothing published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5419275"/>
                  </a:ext>
                </a:extLst>
              </a:tr>
            </a:tbl>
          </a:graphicData>
        </a:graphic>
      </p:graphicFrame>
      <p:sp>
        <p:nvSpPr>
          <p:cNvPr id="40995" name="Rectangle 7">
            <a:extLst>
              <a:ext uri="{FF2B5EF4-FFF2-40B4-BE49-F238E27FC236}">
                <a16:creationId xmlns:a16="http://schemas.microsoft.com/office/drawing/2014/main" id="{698A81A4-7A6B-8F77-FC87-F9078E354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277935"/>
            <a:ext cx="3459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C Violating </a:t>
            </a:r>
            <a:r>
              <a:rPr lang="el-GR" altLang="en-US" dirty="0">
                <a:solidFill>
                  <a:srgbClr val="FF0000"/>
                </a:solidFill>
                <a:latin typeface="Helvetica" pitchFamily="2" charset="0"/>
              </a:rPr>
              <a:t>η</a:t>
            </a:r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  neutral decays </a:t>
            </a:r>
            <a:endParaRPr lang="en-US" altLang="en-US" dirty="0">
              <a:solidFill>
                <a:srgbClr val="FFFFFF"/>
              </a:solidFill>
              <a:latin typeface="Helvetica" pitchFamily="2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71AC9CA-BEBE-2F6C-1E80-D8D67B7C4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14600"/>
            <a:ext cx="2743200" cy="347663"/>
          </a:xfrm>
          <a:prstGeom prst="rect">
            <a:avLst/>
          </a:prstGeom>
          <a:solidFill>
            <a:srgbClr val="FF0000">
              <a:alpha val="1215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0695686"/>
      </p:ext>
    </p:extLst>
  </p:cSld>
  <p:clrMapOvr>
    <a:masterClrMapping/>
  </p:clrMapOvr>
  <p:transition advTm="77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A364D5B4-A055-461E-B078-F03A5EF15E3A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2466B1-D082-4C9E-B0D4-F868842D1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29C83B26-798D-44E0-BF88-1C9D89B041BB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3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3315" name="Picture 7">
            <a:extLst>
              <a:ext uri="{FF2B5EF4-FFF2-40B4-BE49-F238E27FC236}">
                <a16:creationId xmlns:a16="http://schemas.microsoft.com/office/drawing/2014/main" id="{CDB65893-E76C-494E-8F5E-23DFDF90902F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85800"/>
            <a:ext cx="45720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3F34FB2-3B7B-4987-9EAF-97F458067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38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Experimental Improvement </a:t>
            </a:r>
            <a:r>
              <a:rPr lang="is-I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 C-violating </a:t>
            </a:r>
            <a:r>
              <a:rPr lang="is-I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→3γ</a:t>
            </a:r>
            <a:endParaRPr lang="en-US" altLang="en-US" sz="24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317" name="TextBox 5">
            <a:extLst>
              <a:ext uri="{FF2B5EF4-FFF2-40B4-BE49-F238E27FC236}">
                <a16:creationId xmlns:a16="http://schemas.microsoft.com/office/drawing/2014/main" id="{CC40A6C1-0AF2-48E5-93BA-511784A2B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1215"/>
            <a:ext cx="4724400" cy="387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u"/>
            </a:pPr>
            <a:r>
              <a:rPr lang="en-US" altLang="en-US" sz="2000" dirty="0">
                <a:latin typeface="Helvetica" panose="020B0604020202020204" pitchFamily="34" charset="0"/>
              </a:rPr>
              <a:t>SM contribu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</a:rPr>
              <a:t>    BR(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 &lt;10</a:t>
            </a:r>
            <a:r>
              <a:rPr lang="en-US" altLang="en-US" sz="2000" baseline="30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19 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ia P-violat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weak interaction.</a:t>
            </a:r>
            <a:endParaRPr lang="en-US" altLang="en-US" sz="2000" dirty="0">
              <a:solidFill>
                <a:srgbClr val="FF0000"/>
              </a:solidFill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endParaRPr lang="en-US" altLang="en-US" sz="2000" dirty="0">
              <a:solidFill>
                <a:srgbClr val="FF0000"/>
              </a:solidFill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000" dirty="0">
              <a:latin typeface="Helvetica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SzPct val="80000"/>
              <a:buFont typeface="Wingdings" panose="05000000000000000000" pitchFamily="2" charset="2"/>
              <a:buChar char="u"/>
            </a:pP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</a:rPr>
              <a:t> A calculation 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due to  new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physics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</a:rPr>
              <a:t> by </a:t>
            </a: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arasov suggest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2000" dirty="0">
                <a:solidFill>
                  <a:srgbClr val="FF0000"/>
                </a:solidFill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R(3)&lt; 10</a:t>
            </a:r>
            <a:r>
              <a:rPr lang="en-US" altLang="en-US" sz="2000" baseline="30000" dirty="0">
                <a:solidFill>
                  <a:srgbClr val="FF0000"/>
                </a:solidFill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r>
              <a:rPr lang="en-US" altLang="en-US" sz="16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Helvetica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Helvetica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1400" dirty="0">
                <a:solidFill>
                  <a:srgbClr val="008600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Sov.J.Nucl.Phys.,5,445 (1967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u"/>
            </a:pPr>
            <a:endParaRPr lang="en-US" altLang="en-US" sz="1400" dirty="0">
              <a:solidFill>
                <a:srgbClr val="0086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000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3318" name="Rectangle 8">
            <a:extLst>
              <a:ext uri="{FF2B5EF4-FFF2-40B4-BE49-F238E27FC236}">
                <a16:creationId xmlns:a16="http://schemas.microsoft.com/office/drawing/2014/main" id="{A4558E34-2707-4D42-8C92-EAADDBA9F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895600"/>
            <a:ext cx="9906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13319" name="TextBox 9">
            <a:extLst>
              <a:ext uri="{FF2B5EF4-FFF2-40B4-BE49-F238E27FC236}">
                <a16:creationId xmlns:a16="http://schemas.microsoft.com/office/drawing/2014/main" id="{9411A683-698D-4984-B0B4-C07C6C8D6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8135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Helvetica" panose="020B0604020202020204" pitchFamily="34" charset="0"/>
              </a:rPr>
              <a:t>Proj. JEF</a:t>
            </a:r>
          </a:p>
        </p:txBody>
      </p:sp>
      <p:sp>
        <p:nvSpPr>
          <p:cNvPr id="13320" name="Right Arrow 10">
            <a:extLst>
              <a:ext uri="{FF2B5EF4-FFF2-40B4-BE49-F238E27FC236}">
                <a16:creationId xmlns:a16="http://schemas.microsoft.com/office/drawing/2014/main" id="{BAB1863A-ABE5-47DB-808F-79CC3D86BA92}"/>
              </a:ext>
            </a:extLst>
          </p:cNvPr>
          <p:cNvSpPr>
            <a:spLocks noChangeArrowheads="1"/>
          </p:cNvSpPr>
          <p:nvPr/>
        </p:nvSpPr>
        <p:spPr bwMode="auto">
          <a:xfrm rot="-1276213">
            <a:off x="6711950" y="2992438"/>
            <a:ext cx="685800" cy="165100"/>
          </a:xfrm>
          <a:prstGeom prst="rightArrow">
            <a:avLst>
              <a:gd name="adj1" fmla="val 50000"/>
              <a:gd name="adj2" fmla="val 49846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13321" name="Rectangle 1">
            <a:extLst>
              <a:ext uri="{FF2B5EF4-FFF2-40B4-BE49-F238E27FC236}">
                <a16:creationId xmlns:a16="http://schemas.microsoft.com/office/drawing/2014/main" id="{4F836796-BB3A-4E13-8AF7-FE5518FAC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876800"/>
            <a:ext cx="5791200" cy="10156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Helvetica" panose="020B0604020202020204" pitchFamily="34" charset="0"/>
              </a:rPr>
              <a:t>Improve BR upper limit by one order of magnitude to directly tighten the constraint on CVPC new physics</a:t>
            </a:r>
            <a:endParaRPr lang="en-US" altLang="en-US" sz="2000" dirty="0">
              <a:solidFill>
                <a:schemeClr val="tx1"/>
              </a:solidFill>
              <a:latin typeface="Helvetica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57AF888-1F5F-2B7C-1F7D-222286CEF6AC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B1880145-F65F-49FA-B147-88F68857C1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821" y="215900"/>
            <a:ext cx="8304179" cy="476250"/>
          </a:xfrm>
        </p:spPr>
        <p:txBody>
          <a:bodyPr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tus of the JEF Experim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A4944E-B9EB-4695-922A-BA083006F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4460-99FE-49BD-BEED-26E4A50E38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69515C-2832-498B-8A40-BA1832858494}"/>
              </a:ext>
            </a:extLst>
          </p:cNvPr>
          <p:cNvSpPr/>
          <p:nvPr/>
        </p:nvSpPr>
        <p:spPr>
          <a:xfrm>
            <a:off x="-381000" y="5235714"/>
            <a:ext cx="50791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lvl="1" indent="-457200">
              <a:spcBef>
                <a:spcPct val="20000"/>
              </a:spcBef>
              <a:buClr>
                <a:srgbClr val="000000"/>
              </a:buClr>
              <a:buFont typeface="+mj-lt"/>
              <a:buAutoNum type="arabicPeriod" startAt="2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Commissioning of FCAL-II and data taking with FCAL-II are scheduled to start in Jan 2025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147B116-665E-47CF-B8EF-5AFF727DD741}"/>
              </a:ext>
            </a:extLst>
          </p:cNvPr>
          <p:cNvSpPr/>
          <p:nvPr/>
        </p:nvSpPr>
        <p:spPr>
          <a:xfrm>
            <a:off x="6708742" y="1371600"/>
            <a:ext cx="2557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Undergraduate workforce 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7938E8A-3C94-B9E5-3354-0742229F7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717" y="1760975"/>
            <a:ext cx="2587283" cy="1257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0D75F546-7FD3-AA7E-61D8-A760B480FD57}"/>
              </a:ext>
            </a:extLst>
          </p:cNvPr>
          <p:cNvSpPr/>
          <p:nvPr/>
        </p:nvSpPr>
        <p:spPr>
          <a:xfrm>
            <a:off x="-215962" y="1657290"/>
            <a:ext cx="4267200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1596 PbWO</a:t>
            </a:r>
            <a:r>
              <a:rPr lang="en-US" sz="1800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modules are developed to replace ~400 Pb-glass modules.</a:t>
            </a:r>
          </a:p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Installation of the upgraded FCAL-II has been on-going since Mar 2023 and will be completed by the end of 2024.</a:t>
            </a:r>
          </a:p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Over 40 undergraduate students from 11 institutes were trained by involving in this project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1B36F0-CEE7-12EE-C6CE-4469436E4380}"/>
              </a:ext>
            </a:extLst>
          </p:cNvPr>
          <p:cNvSpPr txBox="1"/>
          <p:nvPr/>
        </p:nvSpPr>
        <p:spPr>
          <a:xfrm>
            <a:off x="76200" y="897342"/>
            <a:ext cx="78998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eveloped  an u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graded FCAL-II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ith a PbWO</a:t>
            </a:r>
            <a:r>
              <a:rPr lang="en-US" baseline="-25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insert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F7F485-6CC1-255B-F0FB-5451FE3F11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5910" y="3962400"/>
            <a:ext cx="2268090" cy="223322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16ED5D5-4962-ABF6-48B2-831AB15C2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1609" y="3991908"/>
            <a:ext cx="2150191" cy="179929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9AAF6A5-D70D-F512-BC2E-01BCFF5F2B93}"/>
              </a:ext>
            </a:extLst>
          </p:cNvPr>
          <p:cNvSpPr txBox="1"/>
          <p:nvPr/>
        </p:nvSpPr>
        <p:spPr>
          <a:xfrm>
            <a:off x="7360852" y="3623846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Oct 6, 202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0707791-B83C-746B-09E4-AB6340D70B1D}"/>
              </a:ext>
            </a:extLst>
          </p:cNvPr>
          <p:cNvSpPr txBox="1"/>
          <p:nvPr/>
        </p:nvSpPr>
        <p:spPr>
          <a:xfrm>
            <a:off x="5033825" y="3697610"/>
            <a:ext cx="1443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May 2023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36A0ACA-35B9-C00A-4F6C-517C808155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4260" y="1657940"/>
            <a:ext cx="2277007" cy="1552505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88128259-3E80-46ED-B90D-1D13258CCF27}"/>
              </a:ext>
            </a:extLst>
          </p:cNvPr>
          <p:cNvSpPr/>
          <p:nvPr/>
        </p:nvSpPr>
        <p:spPr>
          <a:xfrm>
            <a:off x="4083920" y="2927381"/>
            <a:ext cx="221406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PbWO</a:t>
            </a:r>
            <a:r>
              <a:rPr lang="en-US" sz="1200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module (2x2x20 cm</a:t>
            </a:r>
            <a:r>
              <a:rPr lang="en-US" sz="1200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  <a:endParaRPr lang="en-US" sz="1200" dirty="0"/>
          </a:p>
          <a:p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30EF9B2-81A8-7591-0B1D-2A47FE1651A4}"/>
              </a:ext>
            </a:extLst>
          </p:cNvPr>
          <p:cNvSpPr/>
          <p:nvPr/>
        </p:nvSpPr>
        <p:spPr>
          <a:xfrm>
            <a:off x="4019652" y="1641157"/>
            <a:ext cx="2271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Pb-glass module (4x4x45 cm</a:t>
            </a:r>
            <a:r>
              <a:rPr lang="en-US" sz="1200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  <a:endParaRPr lang="en-US" sz="1200" dirty="0"/>
          </a:p>
          <a:p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3117F1B-D111-C7DF-1A5E-3D4055575883}"/>
              </a:ext>
            </a:extLst>
          </p:cNvPr>
          <p:cNvCxnSpPr>
            <a:cxnSpLocks/>
          </p:cNvCxnSpPr>
          <p:nvPr/>
        </p:nvCxnSpPr>
        <p:spPr bwMode="auto">
          <a:xfrm flipH="1">
            <a:off x="4792209" y="1967065"/>
            <a:ext cx="222367" cy="4731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C4AA65F-ED1E-B259-00A6-60ABC5169A26}"/>
              </a:ext>
            </a:extLst>
          </p:cNvPr>
          <p:cNvCxnSpPr/>
          <p:nvPr/>
        </p:nvCxnSpPr>
        <p:spPr bwMode="auto">
          <a:xfrm flipV="1">
            <a:off x="4572000" y="2743200"/>
            <a:ext cx="213796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349344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717893"/>
                <a:ext cx="8763000" cy="5759108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Light pseudoscalar mesons offer a sensitive probe to test 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ndamental symmetries</a:t>
                </a: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 and to search for new physics beyond  the standard model.</a:t>
                </a: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PrimEx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</a:t>
                </a: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Primakoff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program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     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has been in progress @ 6&amp;12 GeV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was completed in 2022 and data analysis is in progress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new experiment on 𝐹(𝜋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𝛾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∗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𝛾)  off a nuclear target is on the way.</a:t>
                </a: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ture JLab 22 GeV upgrade will offer new opportunities</a:t>
                </a: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i="1" kern="12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measurements of more massive particles, such as η and ηꞌ</a:t>
                </a: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, off nuclear targets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JEF experiment  will start data collection in Jan 2025 using newly upgraded FCAL-II calorimeter with a PbWO4 insert. 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Search for sub-GeV  hidden bosons: vector, scalar, and  ALP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Directly constrain CVPC new physics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Precision tests of low-energy QCD: the role of scalar dynamics in </a:t>
                </a:r>
                <a:r>
                  <a:rPr lang="en-US" altLang="en-US" sz="16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ChPT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; transition form factors of /’ to calculate </a:t>
                </a:r>
                <a:r>
                  <a:rPr lang="en-US" altLang="en-US" sz="16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HLbL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 contributions in (g-2)</a:t>
                </a:r>
                <a:r>
                  <a:rPr lang="el-GR" altLang="en-US" sz="16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μ 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l-GR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    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717893"/>
                <a:ext cx="8763000" cy="5759108"/>
              </a:xfrm>
              <a:blipFill>
                <a:blip r:embed="rId3"/>
                <a:stretch>
                  <a:fillRect l="-348" t="-1693" r="-1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3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9130A-8D67-78FF-9C22-FFB20349E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4460-99FE-49BD-BEED-26E4A50E38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9BA9591-849F-D1E7-B76C-B54D2CB7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7500"/>
            <a:ext cx="82296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0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30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What is the </a:t>
            </a:r>
            <a:r>
              <a:rPr lang="en-US" altLang="en-US" sz="28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Helvetica" panose="020B0604020202020204" pitchFamily="34" charset="0"/>
              </a:rPr>
              <a:t>o</a:t>
            </a:r>
            <a:r>
              <a:rPr lang="en-US" altLang="en-US" sz="28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rigin of visible mas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B9C54B-1956-5061-196C-9A14B76C835A}"/>
              </a:ext>
            </a:extLst>
          </p:cNvPr>
          <p:cNvSpPr txBox="1"/>
          <p:nvPr/>
        </p:nvSpPr>
        <p:spPr>
          <a:xfrm>
            <a:off x="457200" y="84337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ker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M</a:t>
            </a:r>
            <a:r>
              <a: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ass-generating mechanisms:</a:t>
            </a:r>
            <a:endParaRPr lang="en-US" sz="240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E4120-0109-B009-CE6B-0C60C9901398}"/>
              </a:ext>
            </a:extLst>
          </p:cNvPr>
          <p:cNvSpPr txBox="1"/>
          <p:nvPr/>
        </p:nvSpPr>
        <p:spPr>
          <a:xfrm>
            <a:off x="485480" y="1324462"/>
            <a:ext cx="81730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US" b="0" i="0" u="none" strike="noStrike" kern="0" cap="none" spc="0" normalizeH="0" baseline="0" noProof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iggs boson, alone is responsible for &lt;2% of the visible mass in the universe. </a:t>
            </a:r>
            <a:endParaRPr lang="en-US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EC042B-A5B1-3981-E612-4A996FB495F5}"/>
              </a:ext>
            </a:extLst>
          </p:cNvPr>
          <p:cNvSpPr txBox="1"/>
          <p:nvPr/>
        </p:nvSpPr>
        <p:spPr>
          <a:xfrm>
            <a:off x="513760" y="2133600"/>
            <a:ext cx="80968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b="0" i="0" u="none" strike="noStrike" kern="0" cap="none" spc="0" normalizeH="0" baseline="0" noProof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Emergent Hadron Mass (EHM) and its </a:t>
            </a:r>
            <a:r>
              <a:rPr kumimoji="0" lang="en-US" b="0" i="0" u="none" strike="noStrike" kern="0" cap="none" spc="0" normalizeH="0" baseline="0" noProof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constructive interference with Higgs-boson account for &gt;98% of the visible mass.</a:t>
            </a:r>
            <a:r>
              <a:rPr kumimoji="0" lang="en-GB" b="0" i="0" u="none" strike="noStrike" kern="0" cap="none" spc="0" normalizeH="0" baseline="0" noProof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C643C68-E688-5DBC-82BF-7B715458AF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9220" y="2942738"/>
            <a:ext cx="6197244" cy="212011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002B4CD-371F-E113-7A21-C0121D3333A3}"/>
              </a:ext>
            </a:extLst>
          </p:cNvPr>
          <p:cNvSpPr txBox="1"/>
          <p:nvPr/>
        </p:nvSpPr>
        <p:spPr>
          <a:xfrm>
            <a:off x="7924800" y="3753562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EHM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F2E672-EF09-4290-DC1D-849DD0B31A3C}"/>
              </a:ext>
            </a:extLst>
          </p:cNvPr>
          <p:cNvSpPr txBox="1"/>
          <p:nvPr/>
        </p:nvSpPr>
        <p:spPr>
          <a:xfrm>
            <a:off x="685800" y="5467687"/>
            <a:ext cx="8077200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mplementary to proton, pseudoscalar mesons offer a unique opportunity to study the interference between two known mass generating mechanisms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F01A96-CD1F-AF35-FD66-D68397B86419}"/>
              </a:ext>
            </a:extLst>
          </p:cNvPr>
          <p:cNvSpPr txBox="1"/>
          <p:nvPr/>
        </p:nvSpPr>
        <p:spPr>
          <a:xfrm>
            <a:off x="228600" y="4164897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200" dirty="0">
              <a:solidFill>
                <a:srgbClr val="0070C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1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Few Body Syst. 63 (2022) 2,42</a:t>
            </a:r>
          </a:p>
          <a:p>
            <a:r>
              <a:rPr lang="en-US" sz="12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Few Body Syst. 65 (2024) 2,60</a:t>
            </a:r>
          </a:p>
        </p:txBody>
      </p:sp>
    </p:spTree>
    <p:extLst>
      <p:ext uri="{BB962C8B-B14F-4D97-AF65-F5344CB8AC3E}">
        <p14:creationId xmlns:p14="http://schemas.microsoft.com/office/powerpoint/2010/main" val="299433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4" grpId="0"/>
      <p:bldP spid="15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27AB6D-8401-099D-B92D-230DF2AF9BDC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EEFE1CF-78E8-F69F-8074-5F04418EE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469897"/>
          </a:xfrm>
        </p:spPr>
        <p:txBody>
          <a:bodyPr/>
          <a:lstStyle/>
          <a:p>
            <a:pPr algn="ctr"/>
            <a:r>
              <a:rPr lang="en-US" sz="320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Discrete Symmetries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694D67-EFCF-6760-E94F-6C65AD7F0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E24B34-BF79-36C3-0045-4CB2A26A1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3400"/>
            <a:ext cx="8440057" cy="21614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BCDBC-29A4-31BB-052C-CCDEE7C1D5F5}"/>
              </a:ext>
            </a:extLst>
          </p:cNvPr>
          <p:cNvSpPr txBox="1"/>
          <p:nvPr/>
        </p:nvSpPr>
        <p:spPr>
          <a:xfrm>
            <a:off x="685800" y="5867399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lass III has much weaker experimental constraint, offer an opportunity for experimental search of new physics in </a:t>
            </a:r>
            <a:r>
              <a:rPr lang="el-GR" dirty="0">
                <a:solidFill>
                  <a:srgbClr val="FF0000"/>
                </a:solidFill>
              </a:rPr>
              <a:t>η</a:t>
            </a:r>
            <a:r>
              <a:rPr lang="en-US" dirty="0">
                <a:solidFill>
                  <a:srgbClr val="FF0000"/>
                </a:solidFill>
              </a:rPr>
              <a:t> decay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515D7C-EEA5-84AA-B6B7-2DA384D6EF62}"/>
                  </a:ext>
                </a:extLst>
              </p:cNvPr>
              <p:cNvSpPr txBox="1"/>
              <p:nvPr/>
            </p:nvSpPr>
            <p:spPr>
              <a:xfrm>
                <a:off x="685800" y="4531852"/>
                <a:ext cx="8610601" cy="1333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A C- and T-violating, and P-conserving interaction was proposed by Bernstein, Feinberg and Lee, but little theoretic progress for a long time.  </a:t>
                </a:r>
                <a:r>
                  <a:rPr lang="en-US" altLang="en-US" sz="1200" dirty="0">
                    <a:solidFill>
                      <a:srgbClr val="0086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hys. Rev.,139, B1650 (1965)</a:t>
                </a:r>
                <a:r>
                  <a:rPr lang="en-US" altLang="en-US" sz="12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 </a:t>
                </a:r>
              </a:p>
              <a:p>
                <a:pPr marL="285750" indent="-285750" eaLnBrk="1" hangingPunct="1">
                  <a:buSzPct val="103000"/>
                  <a:buFont typeface="Wingdings" pitchFamily="2" charset="2"/>
                  <a:buChar char="Ø"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Recent new theoretic development (presented by B. </a:t>
                </a:r>
                <a:r>
                  <a:rPr lang="en-US" altLang="en-US" sz="1600" dirty="0" err="1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Kubis</a:t>
                </a: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this morning). </a:t>
                </a:r>
              </a:p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lectroweak radiative corrections mix class II and III, but much weaker EDM constraints.</a:t>
                </a:r>
              </a:p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Exampl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l-GR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kumimoji="0" lang="el-GR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3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𝑜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𝛾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(∗)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 ⋯</m:t>
                    </m:r>
                  </m:oMath>
                </a14:m>
                <a:r>
                  <a:rPr lang="en-US" altLang="en-US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Lee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515D7C-EEA5-84AA-B6B7-2DA384D6E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531852"/>
                <a:ext cx="8610601" cy="1333698"/>
              </a:xfrm>
              <a:prstGeom prst="rect">
                <a:avLst/>
              </a:prstGeom>
              <a:blipFill>
                <a:blip r:embed="rId4"/>
                <a:stretch>
                  <a:fillRect l="-442" t="-943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A50E95A-453E-38D6-0044-C8331198BC85}"/>
              </a:ext>
            </a:extLst>
          </p:cNvPr>
          <p:cNvSpPr txBox="1"/>
          <p:nvPr/>
        </p:nvSpPr>
        <p:spPr>
          <a:xfrm>
            <a:off x="495299" y="2797713"/>
            <a:ext cx="836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lass II: </a:t>
            </a:r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-, CP-vi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72AB16-D85B-FD0F-8049-C442B54A58A6}"/>
              </a:ext>
            </a:extLst>
          </p:cNvPr>
          <p:cNvSpPr txBox="1"/>
          <p:nvPr/>
        </p:nvSpPr>
        <p:spPr>
          <a:xfrm>
            <a:off x="495299" y="4171890"/>
            <a:ext cx="836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lass III: </a:t>
            </a:r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-, CP-vi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E47D-8131-6FE3-8951-1725C3DFFDC5}"/>
                  </a:ext>
                </a:extLst>
              </p:cNvPr>
              <p:cNvSpPr txBox="1"/>
              <p:nvPr/>
            </p:nvSpPr>
            <p:spPr>
              <a:xfrm>
                <a:off x="668642" y="3200400"/>
                <a:ext cx="8363857" cy="841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QCD θ-term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xampl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lang="el-GR" sz="1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2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𝜋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lang="el-GR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sSup>
                      <m:sSupPr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(∗)</m:t>
                        </m:r>
                      </m:sup>
                    </m:sSup>
                  </m:oMath>
                </a14:m>
                <a:endParaRPr lang="en-US" sz="1600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onstraints from EDM measurements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E47D-8131-6FE3-8951-1725C3DFF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42" y="3200400"/>
                <a:ext cx="8363857" cy="841256"/>
              </a:xfrm>
              <a:prstGeom prst="rect">
                <a:avLst/>
              </a:prstGeom>
              <a:blipFill>
                <a:blip r:embed="rId5"/>
                <a:stretch>
                  <a:fillRect l="-292" t="-2174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274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42AEF39-2B6B-EC3E-0A94-4FC288094572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EFE1CF-78E8-F69F-8074-5F04418EEEF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91636"/>
                <a:ext cx="8839200" cy="722763"/>
              </a:xfrm>
            </p:spPr>
            <p:txBody>
              <a:bodyPr/>
              <a:lstStyle/>
              <a:p>
                <a:pPr algn="ctr"/>
                <a:r>
                  <a:rPr lang="en-US" sz="240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itchFamily="2" charset="0"/>
                  </a:rPr>
                  <a:t>Class III: C- and CP-Viola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′)</m:t>
                        </m:r>
                      </m:sup>
                    </m:sSup>
                    <m:r>
                      <a:rPr lang="en-US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itchFamily="2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i="1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endParaRPr lang="en-US" sz="2400">
                  <a:solidFill>
                    <a:schemeClr val="bg2">
                      <a:lumMod val="60000"/>
                      <a:lumOff val="40000"/>
                    </a:schemeClr>
                  </a:solidFill>
                  <a:latin typeface="Helvetica" pitchFamily="2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EFE1CF-78E8-F69F-8074-5F04418EEE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91636"/>
                <a:ext cx="8839200" cy="722763"/>
              </a:xfrm>
              <a:blipFill>
                <a:blip r:embed="rId3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694D67-EFCF-6760-E94F-6C65AD7F0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A66684-FA39-5B19-A1C3-A41285D37C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" y="914400"/>
            <a:ext cx="8321040" cy="1200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15E753-D9A4-F7A7-263A-4AC1D56C13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2057400"/>
            <a:ext cx="2886560" cy="22490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E103ACC-8496-639F-EFA3-7764DBC796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0400" y="1981200"/>
            <a:ext cx="2859241" cy="22490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81824C2-5D2D-1B46-975B-68174A2B09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220" y="1981200"/>
            <a:ext cx="2717979" cy="218470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6BAF1D3-DD08-AEAD-DAEA-9454AB3B17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4292600"/>
            <a:ext cx="5795818" cy="50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0081DD-445A-70C0-F20B-2E7D82ACC479}"/>
                  </a:ext>
                </a:extLst>
              </p:cNvPr>
              <p:cNvSpPr txBox="1"/>
              <p:nvPr/>
            </p:nvSpPr>
            <p:spPr>
              <a:xfrm>
                <a:off x="457201" y="5029200"/>
                <a:ext cx="8686799" cy="1631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bg2">
                      <a:lumMod val="60000"/>
                      <a:lumOff val="40000"/>
                    </a:schemeClr>
                  </a:buClr>
                  <a:buSzPct val="128000"/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Helvetica" pitchFamily="2" charset="0"/>
                  </a:rPr>
                  <a:t>CP-violation from these processes is not bounded by EDM.</a:t>
                </a:r>
              </a:p>
              <a:p>
                <a:pPr>
                  <a:buClr>
                    <a:schemeClr val="bg2">
                      <a:lumMod val="60000"/>
                      <a:lumOff val="40000"/>
                    </a:schemeClr>
                  </a:buClr>
                  <a:buSzPct val="128000"/>
                </a:pPr>
                <a:endParaRPr lang="en-US" dirty="0">
                  <a:solidFill>
                    <a:srgbClr val="000000"/>
                  </a:solidFill>
                  <a:effectLst/>
                  <a:latin typeface="Helvetica" pitchFamily="2" charset="0"/>
                </a:endParaRPr>
              </a:p>
              <a:p>
                <a:pPr marL="342900" indent="-342900">
                  <a:buClr>
                    <a:schemeClr val="bg2">
                      <a:lumMod val="60000"/>
                      <a:lumOff val="40000"/>
                    </a:schemeClr>
                  </a:buClr>
                  <a:buSzPct val="128000"/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effectLst/>
                    <a:latin typeface="Helvetica" pitchFamily="2" charset="0"/>
                  </a:rPr>
                  <a:t>Complementary to </a:t>
                </a:r>
                <a:r>
                  <a:rPr lang="en-US" dirty="0" err="1">
                    <a:solidFill>
                      <a:srgbClr val="000000"/>
                    </a:solidFill>
                    <a:effectLst/>
                    <a:latin typeface="Helvetica" pitchFamily="2" charset="0"/>
                  </a:rPr>
                  <a:t>nEDM</a:t>
                </a:r>
                <a:r>
                  <a:rPr lang="en-US" dirty="0">
                    <a:solidFill>
                      <a:srgbClr val="000000"/>
                    </a:solidFill>
                    <a:effectLst/>
                    <a:latin typeface="Helvetica" pitchFamily="2" charset="0"/>
                  </a:rPr>
                  <a:t> searches even in the case of T and P odd observables, since the flavor structure of th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effectLst/>
                    <a:latin typeface="Helvetica" pitchFamily="2" charset="0"/>
                  </a:rPr>
                  <a:t>is different from the nucleon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0081DD-445A-70C0-F20B-2E7D82ACC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5029200"/>
                <a:ext cx="8686799" cy="1631216"/>
              </a:xfrm>
              <a:prstGeom prst="rect">
                <a:avLst/>
              </a:prstGeom>
              <a:blipFill>
                <a:blip r:embed="rId9"/>
                <a:stretch>
                  <a:fillRect l="-1170" t="-7752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6031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FD4AB34-89A0-728D-3E65-AEA45CC10766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282A01-DA19-B193-688D-61DA8DFB5B66}"/>
              </a:ext>
            </a:extLst>
          </p:cNvPr>
          <p:cNvSpPr txBox="1"/>
          <p:nvPr/>
        </p:nvSpPr>
        <p:spPr>
          <a:xfrm>
            <a:off x="4205035" y="3962400"/>
            <a:ext cx="4786565" cy="236988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F4CD4A-F536-FD9C-5DF9-6A0F8C2E11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63" y="3276600"/>
            <a:ext cx="2516390" cy="3111936"/>
          </a:xfrm>
          <a:prstGeom prst="rect">
            <a:avLst/>
          </a:prstGeom>
        </p:spPr>
      </p:pic>
      <p:pic>
        <p:nvPicPr>
          <p:cNvPr id="4" name="Picture 3" descr="A Billion Tiny Pendulums Could Detect the Universe's Missing Mass | NIST">
            <a:extLst>
              <a:ext uri="{FF2B5EF4-FFF2-40B4-BE49-F238E27FC236}">
                <a16:creationId xmlns:a16="http://schemas.microsoft.com/office/drawing/2014/main" id="{EB8BFACD-3538-B2BF-AF42-18979E9BC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96552"/>
            <a:ext cx="3810000" cy="2852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FA4D6BF-E5C7-0B3B-A121-87FBDF6B5F96}"/>
              </a:ext>
            </a:extLst>
          </p:cNvPr>
          <p:cNvSpPr txBox="1">
            <a:spLocks/>
          </p:cNvSpPr>
          <p:nvPr/>
        </p:nvSpPr>
        <p:spPr bwMode="auto">
          <a:xfrm>
            <a:off x="457200" y="762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63335C-B8DC-5313-FD33-6C391EDDE31E}"/>
              </a:ext>
            </a:extLst>
          </p:cNvPr>
          <p:cNvCxnSpPr/>
          <p:nvPr/>
        </p:nvCxnSpPr>
        <p:spPr bwMode="auto">
          <a:xfrm flipV="1">
            <a:off x="3030953" y="3048000"/>
            <a:ext cx="2150647" cy="106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F6D5508-1566-C5FB-8C89-08051C5048BD}"/>
              </a:ext>
            </a:extLst>
          </p:cNvPr>
          <p:cNvCxnSpPr/>
          <p:nvPr/>
        </p:nvCxnSpPr>
        <p:spPr bwMode="auto">
          <a:xfrm flipH="1" flipV="1">
            <a:off x="6172200" y="2819400"/>
            <a:ext cx="1752600" cy="114300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49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866182-4FD7-50CE-8E6A-1CCA8A1283CA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Portals Coupling SM and Dark Sector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Oval 6">
            <a:extLst>
              <a:ext uri="{FF2B5EF4-FFF2-40B4-BE49-F238E27FC236}">
                <a16:creationId xmlns:a16="http://schemas.microsoft.com/office/drawing/2014/main" id="{D7455FB4-4144-6212-F666-E0E593607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3" y="827028"/>
            <a:ext cx="1752600" cy="1600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sp>
        <p:nvSpPr>
          <p:cNvPr id="26629" name="Oval 7">
            <a:extLst>
              <a:ext uri="{FF2B5EF4-FFF2-40B4-BE49-F238E27FC236}">
                <a16:creationId xmlns:a16="http://schemas.microsoft.com/office/drawing/2014/main" id="{9C0C250D-ABB2-9E60-1A02-1CAD43CEC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4325" y="838200"/>
            <a:ext cx="1676400" cy="1676400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sp>
        <p:nvSpPr>
          <p:cNvPr id="26630" name="TextBox 8">
            <a:extLst>
              <a:ext uri="{FF2B5EF4-FFF2-40B4-BE49-F238E27FC236}">
                <a16:creationId xmlns:a16="http://schemas.microsoft.com/office/drawing/2014/main" id="{043E41FB-F018-D43A-FAC5-B71049C7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79" y="139046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Standard Model:</a:t>
            </a:r>
          </a:p>
          <a:p>
            <a:pPr algn="ctr" eaLnBrk="1" hangingPunct="1"/>
            <a:endParaRPr lang="en-US" altLang="en-US" sz="1400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6631" name="TextBox 11">
            <a:extLst>
              <a:ext uri="{FF2B5EF4-FFF2-40B4-BE49-F238E27FC236}">
                <a16:creationId xmlns:a16="http://schemas.microsoft.com/office/drawing/2014/main" id="{F14B234E-310A-1BE7-4762-02A719364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371600"/>
            <a:ext cx="1905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Sector: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Gauge Interactions?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matter?</a:t>
            </a:r>
          </a:p>
        </p:txBody>
      </p:sp>
      <p:pic>
        <p:nvPicPr>
          <p:cNvPr id="26632" name="Picture 9">
            <a:extLst>
              <a:ext uri="{FF2B5EF4-FFF2-40B4-BE49-F238E27FC236}">
                <a16:creationId xmlns:a16="http://schemas.microsoft.com/office/drawing/2014/main" id="{5F80F416-8129-8DC9-A3E3-DA1060721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092" y="1534922"/>
            <a:ext cx="81915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57AF4E-FE56-F9BA-310E-09DDA55B7007}"/>
              </a:ext>
            </a:extLst>
          </p:cNvPr>
          <p:cNvSpPr txBox="1"/>
          <p:nvPr/>
        </p:nvSpPr>
        <p:spPr>
          <a:xfrm>
            <a:off x="304800" y="3168650"/>
            <a:ext cx="18288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Helvetica"/>
                <a:ea typeface="ＭＳ Ｐゴシック" charset="0"/>
                <a:cs typeface="Helvetica"/>
              </a:rPr>
              <a:t>Portals:    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vector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Scalar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Fermion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ALP </a:t>
            </a:r>
            <a:r>
              <a:rPr 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Helvetica"/>
              <a:ea typeface="ＭＳ Ｐゴシック" charset="0"/>
              <a:cs typeface="Helvetica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Helvetica"/>
              <a:ea typeface="ＭＳ Ｐゴシック" charset="0"/>
              <a:cs typeface="Helvetica"/>
            </a:endParaRPr>
          </a:p>
        </p:txBody>
      </p:sp>
      <p:graphicFrame>
        <p:nvGraphicFramePr>
          <p:cNvPr id="26634" name="Object 13">
            <a:extLst>
              <a:ext uri="{FF2B5EF4-FFF2-40B4-BE49-F238E27FC236}">
                <a16:creationId xmlns:a16="http://schemas.microsoft.com/office/drawing/2014/main" id="{04D6A69C-B659-4043-F84F-B6F73C09A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76638"/>
          <a:ext cx="808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254000" progId="Equation.3">
                  <p:embed/>
                </p:oleObj>
              </mc:Choice>
              <mc:Fallback>
                <p:oleObj name="Equation" r:id="rId4" imgW="533400" imgH="254000" progId="Equation.3">
                  <p:embed/>
                  <p:pic>
                    <p:nvPicPr>
                      <p:cNvPr id="26634" name="Object 13">
                        <a:extLst>
                          <a:ext uri="{FF2B5EF4-FFF2-40B4-BE49-F238E27FC236}">
                            <a16:creationId xmlns:a16="http://schemas.microsoft.com/office/drawing/2014/main" id="{04D6A69C-B659-4043-F84F-B6F73C09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76638"/>
                        <a:ext cx="8080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6">
            <a:extLst>
              <a:ext uri="{FF2B5EF4-FFF2-40B4-BE49-F238E27FC236}">
                <a16:creationId xmlns:a16="http://schemas.microsoft.com/office/drawing/2014/main" id="{C92E4CA5-FF65-14E9-118E-F63D04E3E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919538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26636" name="Object 16">
                        <a:extLst>
                          <a:ext uri="{FF2B5EF4-FFF2-40B4-BE49-F238E27FC236}">
                            <a16:creationId xmlns:a16="http://schemas.microsoft.com/office/drawing/2014/main" id="{C92E4CA5-FF65-14E9-118E-F63D04E3E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19538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1">
            <a:extLst>
              <a:ext uri="{FF2B5EF4-FFF2-40B4-BE49-F238E27FC236}">
                <a16:creationId xmlns:a16="http://schemas.microsoft.com/office/drawing/2014/main" id="{AE4B6ABF-5DFB-08CC-31D6-E8D179385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86" y="1778288"/>
          <a:ext cx="15097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203200" progId="Equation.3">
                  <p:embed/>
                </p:oleObj>
              </mc:Choice>
              <mc:Fallback>
                <p:oleObj name="Equation" r:id="rId8" imgW="1308100" imgH="203200" progId="Equation.3">
                  <p:embed/>
                  <p:pic>
                    <p:nvPicPr>
                      <p:cNvPr id="26641" name="Object 21">
                        <a:extLst>
                          <a:ext uri="{FF2B5EF4-FFF2-40B4-BE49-F238E27FC236}">
                            <a16:creationId xmlns:a16="http://schemas.microsoft.com/office/drawing/2014/main" id="{AE4B6ABF-5DFB-08CC-31D6-E8D179385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6" y="1778288"/>
                        <a:ext cx="15097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4940BD90-E586-AFB8-4437-CACE2ABDB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338161"/>
          <a:ext cx="673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500" imgH="203200" progId="Equation.3">
                  <p:embed/>
                </p:oleObj>
              </mc:Choice>
              <mc:Fallback>
                <p:oleObj name="Equation" r:id="rId10" imgW="444500" imgH="203200" progId="Equation.3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4940BD90-E586-AFB8-4437-CACE2ABDB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38161"/>
                        <a:ext cx="673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C302777-AF20-477A-D92E-75764C298D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6800" y="4753738"/>
            <a:ext cx="3005628" cy="4723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902E997-9855-ACC0-AD63-DF74B9B7EF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41795" y="1022597"/>
            <a:ext cx="4749800" cy="1494549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EF73820-3F08-A56F-079A-BC846B5FB1F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8854" y="2863603"/>
            <a:ext cx="5272741" cy="689512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5163CD-DF25-E3CC-1A91-D7B2DEA7C76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41538" y="5754498"/>
            <a:ext cx="6080542" cy="322453"/>
          </a:xfrm>
          <a:prstGeom prst="rect">
            <a:avLst/>
          </a:prstGeom>
          <a:ln>
            <a:solidFill>
              <a:srgbClr val="00B0F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AAF0CC-1D34-F5F8-83D2-EEE0CBC3DAD1}"/>
                  </a:ext>
                </a:extLst>
              </p:cNvPr>
              <p:cNvSpPr txBox="1"/>
              <p:nvPr/>
            </p:nvSpPr>
            <p:spPr>
              <a:xfrm>
                <a:off x="3810000" y="3940314"/>
                <a:ext cx="5272741" cy="707886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rmion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𝜂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</m:oMath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𝑤𝑖𝑡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𝜈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AAF0CC-1D34-F5F8-83D2-EEE0CBC3D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940314"/>
                <a:ext cx="5272741" cy="707886"/>
              </a:xfrm>
              <a:prstGeom prst="rect">
                <a:avLst/>
              </a:prstGeom>
              <a:blipFill>
                <a:blip r:embed="rId16"/>
                <a:stretch>
                  <a:fillRect l="-959" t="-3448" b="-1206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CD018A28-F2E8-82B7-A92B-5BA5F4084F30}"/>
              </a:ext>
            </a:extLst>
          </p:cNvPr>
          <p:cNvSpPr txBox="1"/>
          <p:nvPr/>
        </p:nvSpPr>
        <p:spPr>
          <a:xfrm>
            <a:off x="455595" y="6341997"/>
            <a:ext cx="7772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,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arXiv:2207.06905, arXiv:2203.0765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FAEA5B-059F-12AB-77F3-49378833B0C3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C997068-5A44-4DA1-AB7E-0A01DF3A6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92100"/>
            <a:ext cx="8229600" cy="393700"/>
          </a:xfrm>
        </p:spPr>
        <p:txBody>
          <a:bodyPr/>
          <a:lstStyle/>
          <a:p>
            <a:pPr algn="ctr">
              <a:defRPr/>
            </a:pPr>
            <a:r>
              <a:rPr lang="en-US" altLang="en-US" sz="280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Landscape of BSM Physics Search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71844C-DEA5-429C-92EB-3D128EAF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2FBC9156-3A6A-4721-88DF-D1D28177DD26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9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F6273-0DA1-43EB-8362-7ECFA0FE9DCD}"/>
              </a:ext>
            </a:extLst>
          </p:cNvPr>
          <p:cNvSpPr txBox="1"/>
          <p:nvPr/>
        </p:nvSpPr>
        <p:spPr>
          <a:xfrm>
            <a:off x="381000" y="5237163"/>
            <a:ext cx="8686800" cy="1016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Complementary to other types of experiments, pseudoscalar mesons</a:t>
            </a:r>
            <a:r>
              <a:rPr lang="en-US" altLang="ja-JP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offer unique sensitivity for sub-GeV new physics that are flavor-conserving and light quark-coupling.  </a:t>
            </a:r>
            <a:endParaRPr lang="en-US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F7AB68-3B9D-4677-B395-DCADD08D1B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16836"/>
            <a:ext cx="6477000" cy="387851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DBE4AC7-E76E-4277-BB55-E59268E10C0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000" y="4114800"/>
            <a:ext cx="16002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2424DF6-71D4-822C-74C0-A7B45C352CFC}"/>
              </a:ext>
            </a:extLst>
          </p:cNvPr>
          <p:cNvSpPr txBox="1"/>
          <p:nvPr/>
        </p:nvSpPr>
        <p:spPr>
          <a:xfrm rot="19708207">
            <a:off x="23471" y="4264165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𝜋</a:t>
            </a:r>
            <a:r>
              <a:rPr lang="el-GR" altLang="en-US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η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ηꞌ</a:t>
            </a:r>
            <a:r>
              <a:rPr lang="en-US" altLang="ja-JP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C79E00-E58F-1E90-8FDF-7EC8B53B60DA}"/>
              </a:ext>
            </a:extLst>
          </p:cNvPr>
          <p:cNvSpPr txBox="1"/>
          <p:nvPr/>
        </p:nvSpPr>
        <p:spPr>
          <a:xfrm>
            <a:off x="4953000" y="4826237"/>
            <a:ext cx="46143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Rept. Prog. Phys. 79, no.12, 12420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297"/>
    </mc:Choice>
    <mc:Fallback xmlns="">
      <p:transition spd="slow" advTm="52297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8.8|7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9.2|22.5|37.7|0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Metadata/LabelInfo.xml><?xml version="1.0" encoding="utf-8"?>
<clbl:labelList xmlns:clbl="http://schemas.microsoft.com/office/2020/mipLabelMetadata">
  <clbl:label id="{4e32bd2a-1ccd-49c1-a814-de8553946415}" enabled="1" method="Standard" siteId="{22136781-9753-4c75-af28-68a078871ebf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5007</TotalTime>
  <Words>2863</Words>
  <Application>Microsoft Macintosh PowerPoint</Application>
  <PresentationFormat>On-screen Show (4:3)</PresentationFormat>
  <Paragraphs>476</Paragraphs>
  <Slides>3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mbria Math</vt:lpstr>
      <vt:lpstr>Comic Sans MS</vt:lpstr>
      <vt:lpstr>Helvetica</vt:lpstr>
      <vt:lpstr>Lucida Grande</vt:lpstr>
      <vt:lpstr>Tahoma</vt:lpstr>
      <vt:lpstr>Times New Roman</vt:lpstr>
      <vt:lpstr>Wingdings</vt:lpstr>
      <vt:lpstr>Ocean</vt:lpstr>
      <vt:lpstr>2_Ocean</vt:lpstr>
      <vt:lpstr>Equation</vt:lpstr>
      <vt:lpstr>Light Pseudoscalar Mesons Decays at JLab</vt:lpstr>
      <vt:lpstr>Open Questions in Modern Physics</vt:lpstr>
      <vt:lpstr> Low-Energy QCD Symmetries and Light Mesons</vt:lpstr>
      <vt:lpstr>PowerPoint Presentation</vt:lpstr>
      <vt:lpstr>Discrete Symmetries </vt:lpstr>
      <vt:lpstr>Class III: C- and CP-Violation in η^((′))→π^+ π^- π^0, η^′→π^+ π^- η</vt:lpstr>
      <vt:lpstr>PowerPoint Presentation</vt:lpstr>
      <vt:lpstr>Portals Coupling SM and Dark Sector  </vt:lpstr>
      <vt:lpstr>Landscape of BSM Physics Search </vt:lpstr>
      <vt:lpstr>Jefferson Lab</vt:lpstr>
      <vt:lpstr>Primakoff Effect</vt:lpstr>
      <vt:lpstr> PrimEx Primakoff Program at JLab 6 &amp; 12 GeV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Space-Like Transition Form Factors  (Q2 : 0.001-0.3 GeV2/c2)</vt:lpstr>
      <vt:lpstr>PowerPoint Presentation</vt:lpstr>
      <vt:lpstr>PowerPoint Presentation</vt:lpstr>
      <vt:lpstr>Projected Γ(π^0→γγ) at JLab 22 GeV with an Electron Target</vt:lpstr>
      <vt:lpstr>Improve Primakoff Measurements  of  η/ηꞌ with nuclear targets </vt:lpstr>
      <vt:lpstr>Search for sub-GeV Scalar and Pseudoscalar via Primakoff Effect  </vt:lpstr>
      <vt:lpstr>Projected Reach for a ALP at JLab 22 GeV</vt:lpstr>
      <vt:lpstr> JLab Eta Factory (JEF) Experiment at GlueX</vt:lpstr>
      <vt:lpstr>Uniqueness of JEF Experiment </vt:lpstr>
      <vt:lpstr>PowerPoint Presentation</vt:lpstr>
      <vt:lpstr>Example of a Key Channel: 0  </vt:lpstr>
      <vt:lpstr>PowerPoint Presentation</vt:lpstr>
      <vt:lpstr>PowerPoint Presentation</vt:lpstr>
      <vt:lpstr>Test Charge Conjugation Invariance</vt:lpstr>
      <vt:lpstr>Experimental Improvement on C-violating η→3γ</vt:lpstr>
      <vt:lpstr>Status of the JEF Experimen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116</cp:revision>
  <cp:lastPrinted>2014-07-15T17:55:20Z</cp:lastPrinted>
  <dcterms:modified xsi:type="dcterms:W3CDTF">2024-08-25T19:25:54Z</dcterms:modified>
</cp:coreProperties>
</file>